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B424A8" w14:textId="2E88AEDB" w:rsidR="00136DCD" w:rsidRPr="00A619F1" w:rsidRDefault="00136DCD" w:rsidP="008D5DA5">
      <w:pPr>
        <w:jc w:val="both"/>
        <w:rPr>
          <w:b/>
          <w:bCs/>
          <w:sz w:val="26"/>
          <w:szCs w:val="26"/>
        </w:rPr>
      </w:pPr>
      <w:r w:rsidRPr="00A619F1">
        <w:rPr>
          <w:b/>
          <w:bCs/>
          <w:sz w:val="26"/>
          <w:szCs w:val="26"/>
        </w:rPr>
        <w:t xml:space="preserve">Лабораторная работа </w:t>
      </w:r>
      <w:r w:rsidR="00C50E9F">
        <w:rPr>
          <w:b/>
          <w:bCs/>
          <w:sz w:val="26"/>
          <w:szCs w:val="26"/>
        </w:rPr>
        <w:t>№</w:t>
      </w:r>
      <w:r w:rsidRPr="00A619F1">
        <w:rPr>
          <w:b/>
          <w:bCs/>
          <w:sz w:val="26"/>
          <w:szCs w:val="26"/>
        </w:rPr>
        <w:t> </w:t>
      </w:r>
      <w:r w:rsidR="00EE12E6">
        <w:rPr>
          <w:b/>
          <w:bCs/>
          <w:sz w:val="26"/>
          <w:szCs w:val="26"/>
        </w:rPr>
        <w:t>4</w:t>
      </w:r>
    </w:p>
    <w:p w14:paraId="7AEF2F53" w14:textId="343DB64D" w:rsidR="00136DCD" w:rsidRPr="00A619F1" w:rsidRDefault="00136DCD" w:rsidP="008D5DA5">
      <w:pPr>
        <w:jc w:val="both"/>
        <w:rPr>
          <w:b/>
          <w:bCs/>
          <w:sz w:val="26"/>
          <w:szCs w:val="26"/>
        </w:rPr>
      </w:pPr>
      <w:r w:rsidRPr="00A619F1">
        <w:rPr>
          <w:b/>
          <w:bCs/>
          <w:sz w:val="26"/>
          <w:szCs w:val="26"/>
        </w:rPr>
        <w:t xml:space="preserve">Численное интерполирование и </w:t>
      </w:r>
      <w:r w:rsidR="00D14198" w:rsidRPr="00A619F1">
        <w:rPr>
          <w:b/>
          <w:bCs/>
          <w:sz w:val="26"/>
          <w:szCs w:val="26"/>
        </w:rPr>
        <w:t>дифференцирование</w:t>
      </w:r>
    </w:p>
    <w:p w14:paraId="44F76B61" w14:textId="59A2E9FE" w:rsidR="00136DCD" w:rsidRPr="00A619F1" w:rsidRDefault="002671BA" w:rsidP="006129C0">
      <w:pPr>
        <w:jc w:val="both"/>
        <w:rPr>
          <w:bCs/>
          <w:sz w:val="26"/>
          <w:szCs w:val="26"/>
        </w:rPr>
      </w:pPr>
      <w:r w:rsidRPr="00A619F1">
        <w:rPr>
          <w:sz w:val="26"/>
          <w:szCs w:val="26"/>
        </w:rPr>
        <w:t>Пусть на отрезке [</w:t>
      </w:r>
      <w:r w:rsidRPr="00A619F1">
        <w:rPr>
          <w:i/>
          <w:iCs/>
          <w:sz w:val="26"/>
          <w:szCs w:val="26"/>
        </w:rPr>
        <w:t xml:space="preserve">а; </w:t>
      </w:r>
      <w:r w:rsidRPr="00A619F1">
        <w:rPr>
          <w:i/>
          <w:iCs/>
          <w:sz w:val="26"/>
          <w:szCs w:val="26"/>
          <w:lang w:val="en-US"/>
        </w:rPr>
        <w:t>b</w:t>
      </w:r>
      <w:r w:rsidRPr="00A619F1">
        <w:rPr>
          <w:sz w:val="26"/>
          <w:szCs w:val="26"/>
        </w:rPr>
        <w:t xml:space="preserve">] заданы точки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2E2B8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46AA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46AA9&quot; wsp:rsidP=&quot;00C46AA9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...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3FBF2527">
          <v:shape id="_x0000_i1026" type="#_x0000_t75" style="width:6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46AA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46AA9&quot; wsp:rsidP=&quot;00C46AA9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...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 </w:t>
      </w:r>
      <w:r w:rsidR="00136DCD" w:rsidRPr="00A619F1">
        <w:rPr>
          <w:sz w:val="26"/>
          <w:szCs w:val="26"/>
        </w:rPr>
        <w:t xml:space="preserve">и </w:t>
      </w:r>
      <w:r w:rsidRPr="00A619F1">
        <w:rPr>
          <w:sz w:val="26"/>
          <w:szCs w:val="26"/>
        </w:rPr>
        <w:t xml:space="preserve">значения функции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3C548D82">
          <v:shape id="_x0000_i1027" type="#_x0000_t75" style="width:52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0324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0324&quot; wsp:rsidP=&quot;005E032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00FCCB03">
          <v:shape id="_x0000_i1028" type="#_x0000_t75" style="width:52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0324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0324&quot; wsp:rsidP=&quot;005E032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>в этих точках:</w:t>
      </w:r>
      <w:r w:rsidR="00136DCD" w:rsidRPr="00A619F1">
        <w:rPr>
          <w:sz w:val="26"/>
          <w:szCs w:val="26"/>
        </w:rPr>
        <w:t xml:space="preserve">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7FB53D44">
          <v:shape id="_x0000_i1029" type="#_x0000_t75" style="width:142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94BD9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94BD9&quot; wsp:rsidP=&quot;00694BD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,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.&lt;/m:t&gt;&lt;/m:r&gt;&lt;m:r&gt;&lt;w:rPr&gt;&lt;w:rFonts w:ascii=&quot;Cambria Math&quot;/&gt;&lt;wx:font wx:val=&quot;Cambria Math&quot;/&gt;&lt;w:i/&gt;&lt;w:i-cs/&gt;&lt;w:sz w:val=&quot;26&quot;/&gt;&lt;w:sz-cs w:val=&quot;26&quot;/&gt;&lt;/w:rPr&gt;&lt;m:t&gt; . .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 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4E2AC3B6">
          <v:shape id="_x0000_i1030" type="#_x0000_t75" style="width:142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94BD9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94BD9&quot; wsp:rsidP=&quot;00694BD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0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,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.&lt;/m:t&gt;&lt;/m:r&gt;&lt;m:r&gt;&lt;w:rPr&gt;&lt;w:rFonts w:ascii=&quot;Cambria Math&quot;/&gt;&lt;wx:font wx:val=&quot;Cambria Math&quot;/&gt;&lt;w:i/&gt;&lt;w:i-cs/&gt;&lt;w:sz w:val=&quot;26&quot;/&gt;&lt;w:sz-cs w:val=&quot;26&quot;/&gt;&lt;/w:rPr&gt;&lt;m:t&gt; . .&lt;/m:t&gt;&lt;/m:r&gt;&lt;m:r&gt;&lt;m:rPr&gt;&lt;m:nor/&gt;&lt;/m:rPr&gt;&lt;w:rPr&gt;&lt;w:rFonts w:ascii=&quot;Cambria Math&quot;/&gt;&lt;wx:font wx:val=&quot;Cambria Math&quot;/&gt;&lt;w:i-cs/&gt;&lt;w:sz w:val=&quot;26&quot;/&gt;&lt;w:sz-cs w:val=&quot;26&quot;/&gt;&lt;/w:rPr&gt;&lt;m:t&gt;   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m:rPr&gt;&lt;m:nor/&gt;&lt;/m:rPr&gt;&lt;w:rPr&gt;&lt;w:rFonts w:ascii=&quot;Cambria Math&quot;/&gt;&lt;wx:font wx:val=&quot;Cambria Math&quot;/&gt;&lt;w:i-cs/&gt;&lt;w:sz w:val=&quot;26&quot;/&gt;&lt;w:sz-cs w:val=&quot;26&quot;/&gt;&lt;/w:rPr&gt;&lt;m:t&gt;= &lt;/m:t&gt;&lt;/m:r&gt;&lt;m:r&gt;&lt;w:rPr&gt;&lt;w:rFonts w:ascii=&quot;Cambria Math&quot;/&gt;&lt;wx:font wx:val=&quot;Cambria Math&quot;/&gt;&lt;w:i/&gt;&lt;w:i-cs/&gt;&lt;w:sz w:val=&quot;26&quot;/&gt;&lt;w:sz-cs w:val=&quot;26&quot;/&gt;&lt;/w:rPr&gt;&lt;m:t&gt;f&lt;/m:t&gt;&lt;/m:r&gt;&lt;m:r&gt;&lt;m:rPr&gt;&lt;m:sty m:val=&quot;p&quot;/&gt;&lt;/m:rPr&gt;&lt;w:rPr&gt;&lt;w:rFonts w:ascii=&quot;Cambria Math&quot;/&gt;&lt;wx:font wx:val=&quot;Cambria Math&quot;/&gt;&lt;w:i-cs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-cs/&gt;&lt;w:sz w:val=&quot;26&quot;/&gt;&lt;w:sz-cs w:val=&quot;26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/w:rPr&gt;&lt;m:t&gt;n&lt;/m:t&gt;&lt;/m:r&gt;&lt;m:ctrlPr&gt;&lt;w:rPr&gt;&lt;w:rFonts w:ascii=&quot;Cambria Math&quot;/&gt;&lt;wx:font wx:val=&quot;Cambria Math&quot;/&gt;&lt;w:i/&gt;&lt;w:i-cs/&gt;&lt;w:sz w:val=&quot;26&quot;/&gt;&lt;w:sz-cs w:val=&quot;26&quot;/&gt;&lt;/w:rPr&gt;&lt;/m:ctrlPr&gt;&lt;/m:sub&gt;&lt;/m:sSub&gt;&lt;m:r&gt;&lt;w:rPr&gt;&lt;w:rFonts w:ascii=&quot;Cambria Math&quot;/&gt;&lt;wx:font wx:val=&quot;Cambria Math&quot;/&gt;&lt;w:i/&gt;&lt;w:i-cs/&gt;&lt;w:sz w:val=&quot;26&quot;/&gt;&lt;w:sz-cs w:val=&quot;26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8D5DA5" w:rsidRPr="00A619F1">
        <w:rPr>
          <w:i/>
          <w:iCs/>
          <w:sz w:val="26"/>
          <w:szCs w:val="26"/>
        </w:rPr>
        <w:t>.</w:t>
      </w:r>
    </w:p>
    <w:p w14:paraId="15CF08C0" w14:textId="77777777" w:rsidR="002671BA" w:rsidRPr="00A619F1" w:rsidRDefault="002671BA" w:rsidP="008D5DA5">
      <w:pPr>
        <w:tabs>
          <w:tab w:val="left" w:pos="6795"/>
        </w:tabs>
        <w:jc w:val="both"/>
        <w:rPr>
          <w:sz w:val="26"/>
          <w:szCs w:val="26"/>
        </w:rPr>
      </w:pPr>
      <w:r w:rsidRPr="00A619F1">
        <w:rPr>
          <w:bCs/>
          <w:sz w:val="26"/>
          <w:szCs w:val="26"/>
        </w:rPr>
        <w:t>Интерполяционны</w:t>
      </w:r>
      <w:r w:rsidR="00136DCD" w:rsidRPr="00A619F1">
        <w:rPr>
          <w:bCs/>
          <w:sz w:val="26"/>
          <w:szCs w:val="26"/>
        </w:rPr>
        <w:t>й</w:t>
      </w:r>
      <w:r w:rsidRPr="00A619F1">
        <w:rPr>
          <w:bCs/>
          <w:sz w:val="26"/>
          <w:szCs w:val="26"/>
        </w:rPr>
        <w:t xml:space="preserve"> многочлен Лагранжа</w:t>
      </w:r>
      <w:r w:rsidRPr="00A619F1">
        <w:rPr>
          <w:sz w:val="26"/>
          <w:szCs w:val="26"/>
        </w:rPr>
        <w:t>:</w:t>
      </w:r>
    </w:p>
    <w:p w14:paraId="428F5922" w14:textId="3ECFF933" w:rsidR="002671BA" w:rsidRPr="00A619F1" w:rsidRDefault="005426D6" w:rsidP="006129C0">
      <w:pPr>
        <w:tabs>
          <w:tab w:val="left" w:pos="6795"/>
        </w:tabs>
        <w:rPr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000000">
        <w:rPr>
          <w:position w:val="-17"/>
        </w:rPr>
        <w:pict w14:anchorId="3A111D57">
          <v:shape id="_x0000_i1031" type="#_x0000_t75" style="width:247.5pt;height:24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77577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77577&quot; wsp:rsidP=&quot;0027757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L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=&lt;/m:t&gt;&lt;/m:r&gt;&lt;m:nary&gt;&lt;m:naryPr&gt;&lt;m:chr m:val=&quot;в€‘&quot;/&gt;&lt;m:ctrlPr&gt;&lt;w:rPr&gt;&lt;w:rFonts w:ascii=&quot;Cambria Math&quot;/&gt;&lt;wx:font wx:val=&quot;Cambria Math&quot;/&gt;&lt;w:i/&gt;&lt;w:sz w:val=&quot;26&quot;/&gt;&lt;w:sz-cs w:val=&quot;26&quot;/&gt;&lt;/w:rPr&gt;&lt;/m:ctrlPr&gt;&lt;/m:naryPr&gt;&lt;m:sub&gt;&lt;m:r&gt;&lt;w:rPr&gt;&lt;w:rFonts w:ascii=&quot;Cambria Math&quot;/&gt;&lt;wx:font wx:val=&quot;Cambria Math&quot;/&gt;&lt;w:i/&gt;&lt;w:sz w:val=&quot;26&quot;/&gt;&lt;w:sz-cs w:val=&quot;26&quot;/&gt;&lt;/w:rPr&gt;&lt;m:t&gt;i=0&lt;/m:t&gt;&lt;/m:r&gt;&lt;/m:sub&gt;&lt;m:sup&gt;&lt;m:r&gt;&lt;w:rPr&gt;&lt;w:rFonts w:ascii=&quot;Cambria Math&quot;/&gt;&lt;wx:font wx:val=&quot;Cambria Math&quot;/&gt;&lt;w:i/&gt;&lt;w:sz w:val=&quot;26&quot;/&gt;&lt;w:sz-cs w:val=&quot;26&quot;/&gt;&lt;/w:rPr&gt;&lt;m:t&gt;n&lt;/m:t&gt;&lt;/m:r&gt;&lt;/m:sup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000000">
        <w:rPr>
          <w:position w:val="-17"/>
        </w:rPr>
        <w:pict w14:anchorId="51798AD5">
          <v:shape id="_x0000_i1032" type="#_x0000_t75" style="width:247.5pt;height:24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77577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77577&quot; wsp:rsidP=&quot;0027757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L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=&lt;/m:t&gt;&lt;/m:r&gt;&lt;m:nary&gt;&lt;m:naryPr&gt;&lt;m:chr m:val=&quot;в€‘&quot;/&gt;&lt;m:ctrlPr&gt;&lt;w:rPr&gt;&lt;w:rFonts w:ascii=&quot;Cambria Math&quot;/&gt;&lt;wx:font wx:val=&quot;Cambria Math&quot;/&gt;&lt;w:i/&gt;&lt;w:sz w:val=&quot;26&quot;/&gt;&lt;w:sz-cs w:val=&quot;26&quot;/&gt;&lt;/w:rPr&gt;&lt;/m:ctrlPr&gt;&lt;/m:naryPr&gt;&lt;m:sub&gt;&lt;m:r&gt;&lt;w:rPr&gt;&lt;w:rFonts w:ascii=&quot;Cambria Math&quot;/&gt;&lt;wx:font wx:val=&quot;Cambria Math&quot;/&gt;&lt;w:i/&gt;&lt;w:sz w:val=&quot;26&quot;/&gt;&lt;w:sz-cs w:val=&quot;26&quot;/&gt;&lt;/w:rPr&gt;&lt;m:t&gt;i=0&lt;/m:t&gt;&lt;/m:r&gt;&lt;/m:sub&gt;&lt;m:sup&gt;&lt;m:r&gt;&lt;w:rPr&gt;&lt;w:rFonts w:ascii=&quot;Cambria Math&quot;/&gt;&lt;wx:font wx:val=&quot;Cambria Math&quot;/&gt;&lt;w:i/&gt;&lt;w:sz w:val=&quot;26&quot;/&gt;&lt;w:sz-cs w:val=&quot;26&quot;/&gt;&lt;/w:rPr&gt;&lt;m:t&gt;n&lt;/m:t&gt;&lt;/m:r&gt;&lt;/m:sup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y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m:r&gt;&lt;w:rPr&gt;&lt;w:rFonts w:ascii=&quot;Cambria Math&quot;/&gt;&lt;w:i/&gt;&lt;w:sz w:val=&quot;26&quot;/&gt;&lt;w:sz-cs w:val=&quot;26&quot;/&gt;&lt;/w:rPr&gt;&lt;m:t&gt;-&lt;/m:t&gt;&lt;/m:r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i&lt;/m:t&gt;&lt;/m:r&gt;&lt;/m:sub&gt;&lt;/m:sSub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.</w:t>
      </w:r>
    </w:p>
    <w:p w14:paraId="4B171978" w14:textId="77777777" w:rsidR="008D5DA5" w:rsidRPr="00A619F1" w:rsidRDefault="002671BA" w:rsidP="008D5DA5">
      <w:pPr>
        <w:tabs>
          <w:tab w:val="left" w:pos="6795"/>
        </w:tabs>
        <w:rPr>
          <w:sz w:val="26"/>
          <w:szCs w:val="26"/>
        </w:rPr>
      </w:pPr>
      <w:r w:rsidRPr="00A619F1">
        <w:rPr>
          <w:bCs/>
          <w:sz w:val="26"/>
          <w:szCs w:val="26"/>
        </w:rPr>
        <w:t>Оценка погрешности формулы Лагранжа:</w:t>
      </w:r>
    </w:p>
    <w:p w14:paraId="7F0E8160" w14:textId="5FDEEA2B" w:rsidR="005426D6" w:rsidRDefault="005426D6" w:rsidP="006129C0">
      <w:pPr>
        <w:tabs>
          <w:tab w:val="left" w:pos="6795"/>
        </w:tabs>
        <w:rPr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000000">
        <w:rPr>
          <w:position w:val="-17"/>
        </w:rPr>
        <w:pict w14:anchorId="585FD2A1">
          <v:shape id="_x0000_i1033" type="#_x0000_t75" style="width:259.5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5CC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85CCD&quot; wsp:rsidP=&quot;00685CCD&quot;&gt;&lt;m:oMathPara&gt;&lt;m:oMath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R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m:r&gt;&lt;w:rPr&gt;&lt;w:rFonts w:ascii=&quot;Cambria Math&quot;/&gt;&lt;w:i/&gt;&lt;w:sz w:val=&quot;26&quot;/&gt;&lt;w:sz-cs w:val=&quot;26&quot;/&gt;&lt;/w:rPr&gt;&lt;m:t&gt;в‰¤&lt;/m:t&gt;&lt;/m:r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/m:num&gt;&lt;m:den&gt;&lt;m:r&gt;&lt;w:rPr&gt;&lt;w:rFonts w:ascii=&quot;Cambria Math&quot;/&gt;&lt;wx:font wx:val=&quot;Cambria Math&quot;/&gt;&lt;w:i/&gt;&lt;w:sz w:val=&quot;26&quot;/&gt;&lt;w:sz-cs w:val=&quot;26&quot;/&gt;&lt;/w:rPr&gt;&lt;m:t&gt;(n+1)!&lt;/m:t&gt;&lt;/m:r&gt;&lt;/m:den&gt;&lt;/m:f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m:r&gt;&lt;w:rPr&gt;&lt;w:rFonts w:ascii=&quot;Cambria Math&quot; w:h-ansi=&quot;Cambria Math&quot; w:cs=&quot;Cambria Math&quot;/&gt;&lt;wx:font wx:val=&quot;Cambria Math&quot;/&gt;&lt;w:i/&gt;&lt;w:sz w:val=&quot;26&quot;/&gt;&lt;w:sz-cs w:val=&quot;26&quot;/&gt;&lt;/w:rPr&gt;&lt;m:t&gt;в‹…&lt;/m:t&gt;&lt;/m:r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000000">
        <w:rPr>
          <w:position w:val="-17"/>
        </w:rPr>
        <w:pict w14:anchorId="41045FE0">
          <v:shape id="_x0000_i1034" type="#_x0000_t75" style="width:259.5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5CC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85CCD&quot; wsp:rsidP=&quot;00685CCD&quot;&gt;&lt;m:oMathPara&gt;&lt;m:oMath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R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m:r&gt;&lt;w:rPr&gt;&lt;w:rFonts w:ascii=&quot;Cambria Math&quot;/&gt;&lt;w:i/&gt;&lt;w:sz w:val=&quot;26&quot;/&gt;&lt;w:sz-cs w:val=&quot;26&quot;/&gt;&lt;/w:rPr&gt;&lt;m:t&gt;в‰¤&lt;/m:t&gt;&lt;/m:r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/m:num&gt;&lt;m:den&gt;&lt;m:r&gt;&lt;w:rPr&gt;&lt;w:rFonts w:ascii=&quot;Cambria Math&quot;/&gt;&lt;wx:font wx:val=&quot;Cambria Math&quot;/&gt;&lt;w:i/&gt;&lt;w:sz w:val=&quot;26&quot;/&gt;&lt;w:sz-cs w:val=&quot;26&quot;/&gt;&lt;/w:rPr&gt;&lt;m:t&gt;(n+1)!&lt;/m:t&gt;&lt;/m:r&gt;&lt;/m:den&gt;&lt;/m:f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m:r&gt;&lt;w:rPr&gt;&lt;w:rFonts w:ascii=&quot;Cambria Math&quot; w:h-ansi=&quot;Cambria Math&quot; w:cs=&quot;Cambria Math&quot;/&gt;&lt;wx:font wx:val=&quot;Cambria Math&quot;/&gt;&lt;w:i/&gt;&lt;w:sz w:val=&quot;26&quot;/&gt;&lt;w:sz-cs w:val=&quot;26&quot;/&gt;&lt;/w:rPr&gt;&lt;m:t&gt;в‹…&lt;/m:t&gt;&lt;/m:r&gt;&lt;m:r&gt;&lt;w:rPr&gt;&lt;w:rFonts w:ascii=&quot;Cambria Math&quot;/&gt;&lt;wx:font wx:val=&quot;Cambria Math&quot;/&gt;&lt;w:i/&gt;&lt;w:sz w:val=&quot;26&quot;/&gt;&lt;w:sz-cs w:val=&quot;26&quot;/&gt;&lt;/w:rPr&gt;&lt;m:t&gt;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...(x&lt;/m:t&gt;&lt;/m:r&gt;&lt;m:r&gt;&lt;w:rPr&gt;&lt;w:rFonts w:ascii=&quot;Cambria Math&quot;/&gt;&lt;w:i/&gt;&lt;w:sz w:val=&quot;26&quot;/&gt;&lt;w:sz-cs w:val=&quot;26&quot;/&gt;&lt;/w:rPr&gt;&lt;m:t&gt;-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 xml:space="preserve">, </w:t>
      </w:r>
    </w:p>
    <w:p w14:paraId="3D157CD7" w14:textId="77777777" w:rsidR="005426D6" w:rsidRDefault="005426D6" w:rsidP="006129C0">
      <w:pPr>
        <w:tabs>
          <w:tab w:val="left" w:pos="6795"/>
        </w:tabs>
        <w:rPr>
          <w:sz w:val="26"/>
          <w:szCs w:val="26"/>
        </w:rPr>
      </w:pPr>
    </w:p>
    <w:p w14:paraId="5038E7BC" w14:textId="3B72AF16" w:rsidR="002671BA" w:rsidRPr="00A619F1" w:rsidRDefault="002671BA" w:rsidP="006129C0">
      <w:pPr>
        <w:tabs>
          <w:tab w:val="left" w:pos="6795"/>
        </w:tabs>
        <w:rPr>
          <w:sz w:val="26"/>
          <w:szCs w:val="26"/>
        </w:rPr>
      </w:pPr>
      <w:r w:rsidRPr="00A619F1">
        <w:rPr>
          <w:sz w:val="26"/>
          <w:szCs w:val="26"/>
        </w:rPr>
        <w:t xml:space="preserve">где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20"/>
        </w:rPr>
        <w:pict w14:anchorId="7AE8EC00">
          <v:shape id="_x0000_i1035" type="#_x0000_t75" style="width:135.75pt;height:23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80D0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80D07&quot; wsp:rsidP=&quot;00880D0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=&lt;/m:t&gt;&lt;/m:r&gt;&lt;m:limLow&gt;&lt;m:limLowPr&gt;&lt;m:ctrlPr&gt;&lt;w:rPr&gt;&lt;w:rFonts w:ascii=&quot;Cambria Math&quot;/&gt;&lt;wx:font wx:val=&quot;Cambria Math&quot;/&gt;&lt;w:i/&gt;&lt;w:sz w:val=&quot;26&quot;/&gt;&lt;w:sz-cs w:val=&quot;26&quot;/&gt;&lt;/w:rPr&gt;&lt;/m:ctrlPr&gt;&lt;/m:limLowPr&gt;&lt;m:e&gt;&lt;m:r&gt;&lt;w:rPr&gt;&lt;w:rFonts w:ascii=&quot;Cambria Math&quot;/&gt;&lt;wx:font wx:val=&quot;Cambria Math&quot;/&gt;&lt;w:i/&gt;&lt;w:sz w:val=&quot;26&quot;/&gt;&lt;w:sz-cs w:val=&quot;26&quot;/&gt;&lt;/w:rPr&gt;&lt;m:t&gt;max&lt;/m:t&gt;&lt;/m:r&gt;&lt;/m:e&gt;&lt;m:lim&gt;&lt;m:d&gt;&lt;m:dPr&gt;&lt;m:begChr m:val=&quot;[&quot;/&gt;&lt;m:endChr m:val=&quot;]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d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lim&gt;&lt;/m:limLow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f&lt;/m:t&gt;&lt;/m:r&gt;&lt;/m:e&gt;&lt;m:sup&gt;&lt;m:r&gt;&lt;w:rPr&gt;&lt;w:rFonts w:ascii=&quot;Cambria Math&quot;/&gt;&lt;wx:font wx:val=&quot;Cambria Math&quot;/&gt;&lt;w:i/&gt;&lt;w:sz w:val=&quot;26&quot;/&gt;&lt;w:sz-cs w:val=&quot;26&quot;/&gt;&lt;/w:rPr&gt;&lt;m:t&gt;(n+1)&lt;/m:t&gt;&lt;/m:r&gt;&lt;/m:sup&gt;&lt;/m:sSup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20"/>
        </w:rPr>
        <w:pict w14:anchorId="1C81D26F">
          <v:shape id="_x0000_i1036" type="#_x0000_t75" style="width:135pt;height:23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80D0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80D07&quot; wsp:rsidP=&quot;00880D07&quot;&gt;&lt;m:oMathPara&gt;&lt;m:oMath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M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+1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=&lt;/m:t&gt;&lt;/m:r&gt;&lt;m:limLow&gt;&lt;m:limLowPr&gt;&lt;m:ctrlPr&gt;&lt;w:rPr&gt;&lt;w:rFonts w:ascii=&quot;Cambria Math&quot;/&gt;&lt;wx:font wx:val=&quot;Cambria Math&quot;/&gt;&lt;w:i/&gt;&lt;w:sz w:val=&quot;26&quot;/&gt;&lt;w:sz-cs w:val=&quot;26&quot;/&gt;&lt;/w:rPr&gt;&lt;/m:ctrlPr&gt;&lt;/m:limLowPr&gt;&lt;m:e&gt;&lt;m:r&gt;&lt;w:rPr&gt;&lt;w:rFonts w:ascii=&quot;Cambria Math&quot;/&gt;&lt;wx:font wx:val=&quot;Cambria Math&quot;/&gt;&lt;w:i/&gt;&lt;w:sz w:val=&quot;26&quot;/&gt;&lt;w:sz-cs w:val=&quot;26&quot;/&gt;&lt;/w:rPr&gt;&lt;m:t&gt;max&lt;/m:t&gt;&lt;/m:r&gt;&lt;/m:e&gt;&lt;m:lim&gt;&lt;m:d&gt;&lt;m:dPr&gt;&lt;m:begChr m:val=&quot;[&quot;/&gt;&lt;m:endChr m:val=&quot;]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0&lt;/m:t&gt;&lt;/m:r&gt;&lt;/m:sub&gt;&lt;/m:sSub&gt;&lt;m:r&gt;&lt;w:rPr&gt;&lt;w:rFonts w:ascii=&quot;Cambria Math&quot;/&gt;&lt;wx:font wx:val=&quot;Cambria Math&quot;/&gt;&lt;w:i/&gt;&lt;w:sz w:val=&quot;26&quot;/&gt;&lt;w:sz-cs w:val=&quot;26&quot;/&gt;&lt;/w:rPr&gt;&lt;m:t&gt;,&lt;/m:t&gt;&lt;/m:r&gt;&lt;m:sSub&gt;&lt;m:sSubPr&gt;&lt;m:ctrlPr&gt;&lt;w:rPr&gt;&lt;w:rFonts w:ascii=&quot;Cambria Math&quot;/&gt;&lt;wx:font wx:val=&quot;Cambria Math&quot;/&gt;&lt;w:i/&gt;&lt;w:sz w:val=&quot;26&quot;/&gt;&lt;w:sz-cs w:val=&quot;26&quot;/&gt;&lt;/w:rPr&gt;&lt;/m:ctrlPr&gt;&lt;/m:sSubPr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m:sub&gt;&lt;m:r&gt;&lt;w:rPr&gt;&lt;w:rFonts w:ascii=&quot;Cambria Math&quot;/&gt;&lt;wx:font wx:val=&quot;Cambria Math&quot;/&gt;&lt;w:i/&gt;&lt;w:sz w:val=&quot;26&quot;/&gt;&lt;w:sz-cs w:val=&quot;26&quot;/&gt;&lt;/w:rPr&gt;&lt;m:t&gt;n&lt;/m:t&gt;&lt;/m:r&gt;&lt;/m:sub&gt;&lt;/m:sSub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d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lim&gt;&lt;/m:limLow&gt;&lt;m:d&gt;&lt;m:dPr&gt;&lt;m:begChr m:val=&quot;|&quot;/&gt;&lt;m:endChr m:val=&quot;|&quot;/&gt;&lt;m:ctrlPr&gt;&lt;w:rPr&gt;&lt;w:rFonts w:ascii=&quot;Cambria Math&quot;/&gt;&lt;wx:font wx:val=&quot;Cambria Math&quot;/&gt;&lt;w:i/&gt;&lt;w:sz w:val=&quot;26&quot;/&gt;&lt;w:sz-cs w:val=&quot;26&quot;/&gt;&lt;/w:rPr&gt;&lt;/m:ctrlPr&gt;&lt;/m:dPr&gt;&lt;m:e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f&lt;/m:t&gt;&lt;/m:r&gt;&lt;/m:e&gt;&lt;m:sup&gt;&lt;m:r&gt;&lt;w:rPr&gt;&lt;w:rFonts w:ascii=&quot;Cambria Math&quot;/&gt;&lt;wx:font wx:val=&quot;Cambria Math&quot;/&gt;&lt;w:i/&gt;&lt;w:sz w:val=&quot;26&quot;/&gt;&lt;w:sz-cs w:val=&quot;26&quot;/&gt;&lt;/w:rPr&gt;&lt;m:t&gt;(n+1)&lt;/m:t&gt;&lt;/m:r&gt;&lt;/m:sup&gt;&lt;/m:sSup&gt;&lt;m:r&gt;&lt;w:rPr&gt;&lt;w:rFonts w:ascii=&quot;Cambria Math&quot;/&gt;&lt;wx:font wx:val=&quot;Cambria Math&quot;/&gt;&lt;w:i/&gt;&lt;w:sz w:val=&quot;26&quot;/&gt;&lt;w:sz-cs w:val=&quot;26&quot;/&gt;&lt;/w:rPr&gt;&lt;m:t&gt;(x)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</w:p>
    <w:p w14:paraId="040D668D" w14:textId="77777777" w:rsidR="00A619F1" w:rsidRPr="00A619F1" w:rsidRDefault="00A619F1" w:rsidP="00A619F1">
      <w:pPr>
        <w:jc w:val="both"/>
        <w:rPr>
          <w:b/>
          <w:bCs/>
          <w:sz w:val="26"/>
          <w:szCs w:val="26"/>
        </w:rPr>
      </w:pPr>
    </w:p>
    <w:p w14:paraId="48DED4C6" w14:textId="4D7AE7D1" w:rsidR="00A619F1" w:rsidRDefault="00AA7970" w:rsidP="00A619F1">
      <w:pPr>
        <w:jc w:val="both"/>
        <w:rPr>
          <w:bCs/>
          <w:sz w:val="26"/>
          <w:szCs w:val="26"/>
        </w:rPr>
      </w:pPr>
      <w:r w:rsidRPr="00AA7970">
        <w:rPr>
          <w:bCs/>
          <w:sz w:val="26"/>
          <w:szCs w:val="26"/>
        </w:rPr>
        <w:t>Для</w:t>
      </w:r>
      <w:r>
        <w:rPr>
          <w:bCs/>
          <w:sz w:val="26"/>
          <w:szCs w:val="26"/>
        </w:rPr>
        <w:t xml:space="preserve"> равномерной сетки с шагом </w:t>
      </w:r>
      <w:r>
        <w:rPr>
          <w:bCs/>
          <w:sz w:val="26"/>
          <w:szCs w:val="26"/>
          <w:lang w:val="en-US"/>
        </w:rPr>
        <w:t>h</w:t>
      </w:r>
      <w:r w:rsidRPr="00AA7970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и известных узлов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  <w:vertAlign w:val="subscript"/>
        </w:rPr>
        <w:t>-1</w:t>
      </w:r>
      <w:r w:rsidRPr="00AA7970">
        <w:rPr>
          <w:bCs/>
          <w:sz w:val="26"/>
          <w:szCs w:val="26"/>
        </w:rPr>
        <w:t xml:space="preserve">,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</w:rPr>
        <w:t xml:space="preserve">, </w:t>
      </w:r>
      <w:proofErr w:type="spellStart"/>
      <w:r>
        <w:rPr>
          <w:bCs/>
          <w:sz w:val="26"/>
          <w:szCs w:val="26"/>
          <w:lang w:val="en-US"/>
        </w:rPr>
        <w:t>y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proofErr w:type="spellEnd"/>
      <w:r w:rsidRPr="00AA7970">
        <w:rPr>
          <w:bCs/>
          <w:sz w:val="26"/>
          <w:szCs w:val="26"/>
          <w:vertAlign w:val="subscript"/>
        </w:rPr>
        <w:t>+1</w:t>
      </w:r>
      <w:r>
        <w:rPr>
          <w:bCs/>
          <w:sz w:val="26"/>
          <w:szCs w:val="26"/>
          <w:vertAlign w:val="subscript"/>
        </w:rPr>
        <w:t xml:space="preserve"> </w:t>
      </w:r>
      <w:r w:rsidRPr="00AA7970">
        <w:rPr>
          <w:bCs/>
          <w:sz w:val="26"/>
          <w:szCs w:val="26"/>
        </w:rPr>
        <w:t>производные в точке</w:t>
      </w:r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en-US"/>
        </w:rPr>
        <w:t>x</w:t>
      </w:r>
      <w:r w:rsidRPr="00AA7970">
        <w:rPr>
          <w:bCs/>
          <w:sz w:val="26"/>
          <w:szCs w:val="26"/>
          <w:vertAlign w:val="subscript"/>
          <w:lang w:val="en-US"/>
        </w:rPr>
        <w:t>i</w:t>
      </w:r>
      <w:r w:rsidRPr="00AA7970">
        <w:rPr>
          <w:bCs/>
          <w:sz w:val="26"/>
          <w:szCs w:val="26"/>
          <w:vertAlign w:val="subscript"/>
        </w:rPr>
        <w:t xml:space="preserve"> </w:t>
      </w:r>
      <w:r>
        <w:rPr>
          <w:bCs/>
          <w:sz w:val="26"/>
          <w:szCs w:val="26"/>
        </w:rPr>
        <w:t>вычисляются следующим образом</w:t>
      </w:r>
    </w:p>
    <w:tbl>
      <w:tblPr>
        <w:tblW w:w="78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6"/>
        <w:gridCol w:w="1740"/>
        <w:gridCol w:w="2030"/>
        <w:gridCol w:w="2416"/>
      </w:tblGrid>
      <w:tr w:rsidR="005C0894" w:rsidRPr="005C0894" w14:paraId="5E134862" w14:textId="77777777" w:rsidTr="00841C39">
        <w:trPr>
          <w:trHeight w:val="562"/>
        </w:trPr>
        <w:tc>
          <w:tcPr>
            <w:tcW w:w="1706" w:type="dxa"/>
            <w:shd w:val="clear" w:color="auto" w:fill="auto"/>
          </w:tcPr>
          <w:p w14:paraId="40BEC137" w14:textId="04CC5009" w:rsidR="00AA7970" w:rsidRPr="005C0894" w:rsidRDefault="00AA7970" w:rsidP="005C0894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Левая</w:t>
            </w:r>
          </w:p>
        </w:tc>
        <w:tc>
          <w:tcPr>
            <w:tcW w:w="1740" w:type="dxa"/>
            <w:shd w:val="clear" w:color="auto" w:fill="auto"/>
          </w:tcPr>
          <w:p w14:paraId="71073C76" w14:textId="3DAD2CCE" w:rsidR="00AA7970" w:rsidRPr="005C0894" w:rsidRDefault="00AA7970" w:rsidP="005C0894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Правая</w:t>
            </w:r>
          </w:p>
        </w:tc>
        <w:tc>
          <w:tcPr>
            <w:tcW w:w="2030" w:type="dxa"/>
            <w:shd w:val="clear" w:color="auto" w:fill="auto"/>
          </w:tcPr>
          <w:p w14:paraId="3DA760C5" w14:textId="44F03B95" w:rsidR="00AA7970" w:rsidRPr="005C0894" w:rsidRDefault="00AA7970" w:rsidP="005C0894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Центральная</w:t>
            </w:r>
          </w:p>
        </w:tc>
        <w:tc>
          <w:tcPr>
            <w:tcW w:w="2416" w:type="dxa"/>
            <w:shd w:val="clear" w:color="auto" w:fill="auto"/>
          </w:tcPr>
          <w:p w14:paraId="5938409A" w14:textId="28E1E3DE" w:rsidR="00AA7970" w:rsidRPr="005C0894" w:rsidRDefault="00AA7970" w:rsidP="005C0894">
            <w:pPr>
              <w:jc w:val="both"/>
              <w:rPr>
                <w:bCs/>
                <w:sz w:val="26"/>
                <w:szCs w:val="26"/>
              </w:rPr>
            </w:pPr>
            <w:r w:rsidRPr="005C0894">
              <w:rPr>
                <w:bCs/>
                <w:sz w:val="26"/>
                <w:szCs w:val="26"/>
              </w:rPr>
              <w:t>Вторая</w:t>
            </w:r>
          </w:p>
        </w:tc>
      </w:tr>
      <w:tr w:rsidR="005C0894" w:rsidRPr="005C0894" w14:paraId="1829BBE0" w14:textId="77777777" w:rsidTr="00841C39">
        <w:trPr>
          <w:trHeight w:val="534"/>
        </w:trPr>
        <w:tc>
          <w:tcPr>
            <w:tcW w:w="1706" w:type="dxa"/>
            <w:shd w:val="clear" w:color="auto" w:fill="auto"/>
          </w:tcPr>
          <w:p w14:paraId="24CCBBC8" w14:textId="69B85143" w:rsidR="00AA7970" w:rsidRPr="005C0894" w:rsidRDefault="00AA7970" w:rsidP="005C0894">
            <w:pPr>
              <w:jc w:val="both"/>
              <w:rPr>
                <w:bCs/>
                <w:sz w:val="26"/>
                <w:szCs w:val="26"/>
                <w:lang w:val="en-US"/>
              </w:rPr>
            </w:pPr>
            <w:r w:rsidRPr="005C0894">
              <w:rPr>
                <w:bCs/>
                <w:sz w:val="26"/>
                <w:szCs w:val="26"/>
              </w:rPr>
              <w:t>(</w:t>
            </w:r>
            <w:proofErr w:type="spellStart"/>
            <w:r w:rsidRPr="005C0894">
              <w:rPr>
                <w:bCs/>
                <w:sz w:val="26"/>
                <w:szCs w:val="26"/>
                <w:lang w:val="en-US"/>
              </w:rPr>
              <w:t>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r w:rsidRPr="005C0894">
              <w:rPr>
                <w:bCs/>
                <w:sz w:val="26"/>
                <w:szCs w:val="26"/>
                <w:lang w:val="en-US"/>
              </w:rPr>
              <w:t>-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proofErr w:type="spellEnd"/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-</w:t>
            </w:r>
            <w:r w:rsidRPr="005C0894">
              <w:rPr>
                <w:bCs/>
                <w:sz w:val="26"/>
                <w:szCs w:val="26"/>
                <w:lang w:val="en-US"/>
              </w:rPr>
              <w:t>/h</w:t>
            </w:r>
          </w:p>
        </w:tc>
        <w:tc>
          <w:tcPr>
            <w:tcW w:w="1740" w:type="dxa"/>
            <w:shd w:val="clear" w:color="auto" w:fill="auto"/>
          </w:tcPr>
          <w:p w14:paraId="5D4CBBE0" w14:textId="5E75EB07" w:rsidR="00AA7970" w:rsidRPr="005C0894" w:rsidRDefault="00AA7970" w:rsidP="005C0894">
            <w:pPr>
              <w:jc w:val="both"/>
              <w:rPr>
                <w:bCs/>
                <w:sz w:val="26"/>
                <w:szCs w:val="26"/>
                <w:lang w:val="en-US"/>
              </w:rPr>
            </w:pPr>
            <w:r w:rsidRPr="005C0894">
              <w:rPr>
                <w:bCs/>
                <w:sz w:val="26"/>
                <w:szCs w:val="26"/>
                <w:lang w:val="en-US"/>
              </w:rPr>
              <w:t>(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+1</w:t>
            </w:r>
            <w:r w:rsidRPr="005C0894">
              <w:rPr>
                <w:bCs/>
                <w:sz w:val="26"/>
                <w:szCs w:val="26"/>
                <w:lang w:val="en-US"/>
              </w:rPr>
              <w:t>-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r w:rsidRPr="005C0894">
              <w:rPr>
                <w:bCs/>
                <w:sz w:val="26"/>
                <w:szCs w:val="26"/>
                <w:lang w:val="en-US"/>
              </w:rPr>
              <w:t>)/h</w:t>
            </w:r>
          </w:p>
        </w:tc>
        <w:tc>
          <w:tcPr>
            <w:tcW w:w="2030" w:type="dxa"/>
            <w:shd w:val="clear" w:color="auto" w:fill="auto"/>
          </w:tcPr>
          <w:p w14:paraId="63D06082" w14:textId="5F127238" w:rsidR="00AA7970" w:rsidRPr="005C0894" w:rsidRDefault="00C50E9F" w:rsidP="005C0894">
            <w:pPr>
              <w:jc w:val="both"/>
              <w:rPr>
                <w:bCs/>
                <w:sz w:val="26"/>
                <w:szCs w:val="26"/>
                <w:lang w:val="en-US"/>
              </w:rPr>
            </w:pPr>
            <w:r w:rsidRPr="005C0894">
              <w:rPr>
                <w:bCs/>
                <w:sz w:val="26"/>
                <w:szCs w:val="26"/>
                <w:lang w:val="en-US"/>
              </w:rPr>
              <w:t>(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+1</w:t>
            </w:r>
            <w:r w:rsidRPr="005C0894">
              <w:rPr>
                <w:bCs/>
                <w:sz w:val="26"/>
                <w:szCs w:val="26"/>
                <w:lang w:val="en-US"/>
              </w:rPr>
              <w:t>-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-</w:t>
            </w:r>
            <w:r w:rsidRPr="005C0894">
              <w:rPr>
                <w:bCs/>
                <w:sz w:val="26"/>
                <w:szCs w:val="26"/>
                <w:lang w:val="en-US"/>
              </w:rPr>
              <w:t>/2h</w:t>
            </w:r>
          </w:p>
        </w:tc>
        <w:tc>
          <w:tcPr>
            <w:tcW w:w="2416" w:type="dxa"/>
            <w:shd w:val="clear" w:color="auto" w:fill="auto"/>
          </w:tcPr>
          <w:p w14:paraId="4C1336CA" w14:textId="61B4CA59" w:rsidR="00AA7970" w:rsidRPr="005C0894" w:rsidRDefault="00C50E9F" w:rsidP="005C0894">
            <w:pPr>
              <w:jc w:val="both"/>
              <w:rPr>
                <w:bCs/>
                <w:sz w:val="26"/>
                <w:szCs w:val="26"/>
                <w:lang w:val="en-US"/>
              </w:rPr>
            </w:pPr>
            <w:r w:rsidRPr="005C0894">
              <w:rPr>
                <w:bCs/>
                <w:sz w:val="26"/>
                <w:szCs w:val="26"/>
                <w:lang w:val="en-US"/>
              </w:rPr>
              <w:t>(</w:t>
            </w:r>
            <w:proofErr w:type="gramStart"/>
            <w:r w:rsidRPr="005C0894">
              <w:rPr>
                <w:bCs/>
                <w:sz w:val="26"/>
                <w:szCs w:val="26"/>
                <w:lang w:val="en-US"/>
              </w:rPr>
              <w:t>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proofErr w:type="gramEnd"/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-1</w:t>
            </w:r>
            <w:r w:rsidRPr="005C0894">
              <w:rPr>
                <w:bCs/>
                <w:sz w:val="26"/>
                <w:szCs w:val="26"/>
                <w:lang w:val="en-US"/>
              </w:rPr>
              <w:t>-2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</w:t>
            </w:r>
            <w:r w:rsidRPr="005C0894">
              <w:rPr>
                <w:bCs/>
                <w:sz w:val="26"/>
                <w:szCs w:val="26"/>
                <w:lang w:val="en-US"/>
              </w:rPr>
              <w:t>+y</w:t>
            </w:r>
            <w:r w:rsidRPr="005C0894">
              <w:rPr>
                <w:bCs/>
                <w:sz w:val="26"/>
                <w:szCs w:val="26"/>
                <w:vertAlign w:val="subscript"/>
                <w:lang w:val="en-US"/>
              </w:rPr>
              <w:t>i+</w:t>
            </w:r>
            <w:r w:rsidRPr="005C0894">
              <w:rPr>
                <w:bCs/>
                <w:sz w:val="26"/>
                <w:szCs w:val="26"/>
                <w:lang w:val="en-US"/>
              </w:rPr>
              <w:t>/h</w:t>
            </w:r>
            <w:r w:rsidRPr="005C0894">
              <w:rPr>
                <w:bCs/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</w:tbl>
    <w:p w14:paraId="7F1C261F" w14:textId="77777777" w:rsidR="00AA7970" w:rsidRPr="00AA7970" w:rsidRDefault="00AA7970" w:rsidP="00A619F1">
      <w:pPr>
        <w:jc w:val="both"/>
        <w:rPr>
          <w:bCs/>
          <w:sz w:val="26"/>
          <w:szCs w:val="26"/>
        </w:rPr>
      </w:pPr>
    </w:p>
    <w:p w14:paraId="27959D8D" w14:textId="57197CF5" w:rsidR="00A619F1" w:rsidRPr="00AA7970" w:rsidRDefault="00A619F1" w:rsidP="00A619F1">
      <w:pPr>
        <w:jc w:val="both"/>
        <w:rPr>
          <w:b/>
          <w:bCs/>
          <w:sz w:val="26"/>
          <w:szCs w:val="26"/>
        </w:rPr>
      </w:pPr>
    </w:p>
    <w:p w14:paraId="31C9FA19" w14:textId="153F29EA" w:rsidR="00A619F1" w:rsidRPr="00A619F1" w:rsidRDefault="00A619F1" w:rsidP="00A619F1">
      <w:pPr>
        <w:jc w:val="both"/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Задани</w:t>
      </w:r>
      <w:r w:rsidR="00C50E9F">
        <w:rPr>
          <w:b/>
          <w:sz w:val="26"/>
          <w:szCs w:val="26"/>
        </w:rPr>
        <w:t>е 1</w:t>
      </w:r>
      <w:r w:rsidR="009D495F">
        <w:rPr>
          <w:b/>
          <w:sz w:val="26"/>
          <w:szCs w:val="26"/>
        </w:rPr>
        <w:t>.</w:t>
      </w:r>
      <w:r w:rsidR="005C0894">
        <w:rPr>
          <w:b/>
          <w:sz w:val="26"/>
          <w:szCs w:val="26"/>
        </w:rPr>
        <w:t xml:space="preserve"> Интерполирование</w:t>
      </w:r>
      <w:r w:rsidRPr="00A619F1">
        <w:rPr>
          <w:b/>
          <w:sz w:val="26"/>
          <w:szCs w:val="26"/>
        </w:rPr>
        <w:t xml:space="preserve"> </w:t>
      </w:r>
    </w:p>
    <w:p w14:paraId="2C8C5CB0" w14:textId="77777777" w:rsidR="00A619F1" w:rsidRPr="00A619F1" w:rsidRDefault="00A619F1" w:rsidP="00A619F1">
      <w:pPr>
        <w:jc w:val="both"/>
        <w:rPr>
          <w:sz w:val="26"/>
          <w:szCs w:val="26"/>
        </w:rPr>
      </w:pPr>
    </w:p>
    <w:p w14:paraId="1FCC89FB" w14:textId="4D4E628B" w:rsidR="00A619F1" w:rsidRPr="00A619F1" w:rsidRDefault="009D495F" w:rsidP="006129C0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Известна ф</w:t>
      </w:r>
      <w:r w:rsidR="00A619F1" w:rsidRPr="00A619F1">
        <w:rPr>
          <w:sz w:val="26"/>
          <w:szCs w:val="26"/>
        </w:rPr>
        <w:t>ункци</w:t>
      </w:r>
      <w:r>
        <w:rPr>
          <w:sz w:val="26"/>
          <w:szCs w:val="26"/>
        </w:rPr>
        <w:t>я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65BCBC30">
          <v:shape id="_x0000_i1037" type="#_x0000_t75" style="width:49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94944&quot;/&gt;&lt;wsp:rsid wsp:val=&quot;00EE12E6&quot;/&gt;&lt;wsp:rsid wsp:val=&quot;00FA601D&quot;/&gt;&lt;wsp:rsid wsp:val=&quot;00FE1E33&quot;/&gt;&lt;/wsp:rsids&gt;&lt;/w:docPr&gt;&lt;w:body&gt;&lt;wx:sect&gt;&lt;w:p wsp:rsidR=&quot;00000000&quot; wsp:rsidRDefault=&quot;00E94944&quot; wsp:rsidP=&quot;00E9494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3B036500">
          <v:shape id="_x0000_i1038" type="#_x0000_t75" style="width:49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94944&quot;/&gt;&lt;wsp:rsid wsp:val=&quot;00EE12E6&quot;/&gt;&lt;wsp:rsid wsp:val=&quot;00FA601D&quot;/&gt;&lt;wsp:rsid wsp:val=&quot;00FE1E33&quot;/&gt;&lt;/wsp:rsids&gt;&lt;/w:docPr&gt;&lt;w:body&gt;&lt;wx:sect&gt;&lt;w:p wsp:rsidR=&quot;00000000&quot; wsp:rsidRDefault=&quot;00E94944&quot; wsp:rsidP=&quot;00E94944&quot;&gt;&lt;m:oMathPara&gt;&lt;m:oMath&gt;&lt;m:r&gt;&lt;w:rPr&gt;&lt;w:rFonts w:ascii=&quot;Cambria Math&quot;/&gt;&lt;wx:font wx:val=&quot;Cambria Math&quot;/&gt;&lt;w:i/&gt;&lt;w:sz w:val=&quot;26&quot;/&gt;&lt;w:sz-cs w:val=&quot;26&quot;/&gt;&lt;/w:rPr&gt;&lt;m:t&gt;y=f(x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BE7825">
        <w:rPr>
          <w:sz w:val="26"/>
          <w:szCs w:val="26"/>
        </w:rPr>
        <w:t>.</w:t>
      </w:r>
      <w:r w:rsidR="00A619F1" w:rsidRPr="00A619F1">
        <w:rPr>
          <w:sz w:val="26"/>
          <w:szCs w:val="26"/>
        </w:rPr>
        <w:t xml:space="preserve"> </w:t>
      </w:r>
      <w:r w:rsidR="00BE7825">
        <w:rPr>
          <w:sz w:val="26"/>
          <w:szCs w:val="26"/>
        </w:rPr>
        <w:t xml:space="preserve">Заполнить таблицу значениями </w:t>
      </w:r>
      <w:proofErr w:type="spellStart"/>
      <w:r w:rsidR="00B641F1">
        <w:rPr>
          <w:sz w:val="26"/>
          <w:szCs w:val="26"/>
          <w:lang w:val="en-US"/>
        </w:rPr>
        <w:t>y</w:t>
      </w:r>
      <w:r w:rsidR="00B641F1" w:rsidRPr="00B641F1">
        <w:rPr>
          <w:sz w:val="26"/>
          <w:szCs w:val="26"/>
          <w:vertAlign w:val="subscript"/>
          <w:lang w:val="en-US"/>
        </w:rPr>
        <w:t>k</w:t>
      </w:r>
      <w:proofErr w:type="spellEnd"/>
      <w:r w:rsidR="00B641F1" w:rsidRPr="00B641F1">
        <w:rPr>
          <w:sz w:val="26"/>
          <w:szCs w:val="26"/>
        </w:rPr>
        <w:t xml:space="preserve"> </w:t>
      </w:r>
      <w:r w:rsidR="00BE7825">
        <w:rPr>
          <w:sz w:val="26"/>
          <w:szCs w:val="26"/>
        </w:rPr>
        <w:t xml:space="preserve">для указанных </w:t>
      </w:r>
      <w:proofErr w:type="spellStart"/>
      <w:r w:rsidR="00BE7825" w:rsidRPr="00BE7825">
        <w:rPr>
          <w:i/>
          <w:sz w:val="26"/>
          <w:szCs w:val="26"/>
          <w:lang w:val="en-US"/>
        </w:rPr>
        <w:t>x</w:t>
      </w:r>
      <w:r w:rsidR="00B641F1" w:rsidRPr="00B641F1">
        <w:rPr>
          <w:i/>
          <w:sz w:val="26"/>
          <w:szCs w:val="26"/>
          <w:vertAlign w:val="subscript"/>
          <w:lang w:val="en-US"/>
        </w:rPr>
        <w:t>k</w:t>
      </w:r>
      <w:proofErr w:type="spellEnd"/>
      <w:r w:rsidR="00BE7825">
        <w:rPr>
          <w:sz w:val="26"/>
          <w:szCs w:val="26"/>
        </w:rPr>
        <w:t>, с точностью 10</w:t>
      </w:r>
      <w:r w:rsidR="00BE7825" w:rsidRPr="00BE7825">
        <w:rPr>
          <w:sz w:val="26"/>
          <w:szCs w:val="26"/>
          <w:vertAlign w:val="superscript"/>
        </w:rPr>
        <w:t>-4</w:t>
      </w:r>
      <w:r w:rsidR="00BE7825">
        <w:rPr>
          <w:sz w:val="26"/>
          <w:szCs w:val="26"/>
        </w:rPr>
        <w:t xml:space="preserve">. </w:t>
      </w:r>
      <w:r w:rsidR="00A619F1" w:rsidRPr="00A619F1">
        <w:rPr>
          <w:sz w:val="26"/>
          <w:szCs w:val="26"/>
        </w:rPr>
        <w:t>Составить по таблице интерполяционный многочлен Лагранжа.</w:t>
      </w:r>
      <w:r w:rsidR="00BE7825">
        <w:rPr>
          <w:sz w:val="26"/>
          <w:szCs w:val="26"/>
        </w:rPr>
        <w:t xml:space="preserve"> Привести его окончательный вид.</w:t>
      </w:r>
      <w:r w:rsidR="00A619F1" w:rsidRPr="00A619F1">
        <w:rPr>
          <w:sz w:val="26"/>
          <w:szCs w:val="26"/>
        </w:rPr>
        <w:t xml:space="preserve"> Вычислить значение функции в заданной точке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300CA138">
          <v:shape id="_x0000_i1039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4C729D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C729D&quot; wsp:rsidP=&quot;004C729D&quot;&gt;&lt;m:oMathPara&gt;&lt;m:oMath&gt;&lt;m:r&gt;&lt;w:rPr&gt;&lt;w:rFonts w:ascii=&quot;Cambria Math&quot;/&gt;&lt;wx:font wx:val=&quot;Cambria Math&quot;/&gt;&lt;w:i/&gt;&lt;w:sz w:val=&quot;26&quot;/&gt;&lt;w:sz-cs w:val=&quot;26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571398D6">
          <v:shape id="_x0000_i1040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4C729D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C729D&quot; wsp:rsidP=&quot;004C729D&quot;&gt;&lt;m:oMathPara&gt;&lt;m:oMath&gt;&lt;m:r&gt;&lt;w:rPr&gt;&lt;w:rFonts w:ascii=&quot;Cambria Math&quot;/&gt;&lt;wx:font wx:val=&quot;Cambria Math&quot;/&gt;&lt;w:i/&gt;&lt;w:sz w:val=&quot;26&quot;/&gt;&lt;w:sz-cs w:val=&quot;26&quot;/&gt;&lt;/w:rPr&gt;&lt;m:t&gt;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 аналитически и с помощью многочлена Лагранжа. </w:t>
      </w:r>
      <w:r w:rsidR="00A619F1" w:rsidRPr="00A619F1">
        <w:rPr>
          <w:sz w:val="26"/>
          <w:szCs w:val="26"/>
        </w:rPr>
        <w:t>Оценить погрешност</w:t>
      </w:r>
      <w:r w:rsidR="005A4357">
        <w:rPr>
          <w:sz w:val="26"/>
          <w:szCs w:val="26"/>
        </w:rPr>
        <w:t>ь формулы Лагранжа и абсолютную погрешность вычислени</w:t>
      </w:r>
      <w:r w:rsidR="00BE7825">
        <w:rPr>
          <w:sz w:val="26"/>
          <w:szCs w:val="26"/>
        </w:rPr>
        <w:t>й</w:t>
      </w:r>
      <w:r w:rsidR="005A4357">
        <w:rPr>
          <w:sz w:val="26"/>
          <w:szCs w:val="26"/>
        </w:rPr>
        <w:t>.</w:t>
      </w:r>
    </w:p>
    <w:p w14:paraId="22524C8C" w14:textId="77777777" w:rsidR="00A619F1" w:rsidRPr="00A619F1" w:rsidRDefault="00A619F1" w:rsidP="001F1589">
      <w:pPr>
        <w:spacing w:line="360" w:lineRule="auto"/>
        <w:jc w:val="both"/>
        <w:rPr>
          <w:sz w:val="26"/>
          <w:szCs w:val="26"/>
        </w:rPr>
      </w:pPr>
    </w:p>
    <w:p w14:paraId="4E3C38EA" w14:textId="2380B0FF" w:rsidR="00B641F1" w:rsidRPr="00A619F1" w:rsidRDefault="00B641F1" w:rsidP="00B641F1">
      <w:pPr>
        <w:jc w:val="both"/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Задани</w:t>
      </w:r>
      <w:r>
        <w:rPr>
          <w:b/>
          <w:sz w:val="26"/>
          <w:szCs w:val="26"/>
        </w:rPr>
        <w:t>е 2.</w:t>
      </w:r>
      <w:r w:rsidRPr="00A619F1">
        <w:rPr>
          <w:b/>
          <w:sz w:val="26"/>
          <w:szCs w:val="26"/>
        </w:rPr>
        <w:t xml:space="preserve"> </w:t>
      </w:r>
      <w:r w:rsidR="005C0894">
        <w:rPr>
          <w:b/>
          <w:sz w:val="26"/>
          <w:szCs w:val="26"/>
        </w:rPr>
        <w:t>Дифференцирование</w:t>
      </w:r>
    </w:p>
    <w:p w14:paraId="7C09E74E" w14:textId="77777777" w:rsidR="001F1589" w:rsidRDefault="001F1589" w:rsidP="001F1589">
      <w:pPr>
        <w:jc w:val="both"/>
        <w:rPr>
          <w:b/>
          <w:sz w:val="26"/>
          <w:szCs w:val="26"/>
        </w:rPr>
      </w:pPr>
    </w:p>
    <w:p w14:paraId="2A28E7D8" w14:textId="36CB556E" w:rsidR="001F1589" w:rsidRDefault="00AA7970" w:rsidP="001F1589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</w:t>
      </w:r>
      <w:r w:rsidR="001F1589" w:rsidRPr="00A619F1">
        <w:rPr>
          <w:sz w:val="26"/>
          <w:szCs w:val="26"/>
        </w:rPr>
        <w:t>Вычислить таблицу на</w:t>
      </w:r>
      <w:r w:rsidR="001F1589">
        <w:rPr>
          <w:sz w:val="26"/>
          <w:szCs w:val="26"/>
        </w:rPr>
        <w:t xml:space="preserve"> отрезке </w:t>
      </w:r>
      <w:r w:rsidR="001F1589" w:rsidRPr="00AD0108">
        <w:rPr>
          <w:sz w:val="26"/>
          <w:szCs w:val="26"/>
        </w:rPr>
        <w:t>[</w:t>
      </w:r>
      <w:r w:rsidR="001F1589">
        <w:rPr>
          <w:sz w:val="26"/>
          <w:szCs w:val="26"/>
          <w:lang w:val="en-US"/>
        </w:rPr>
        <w:t>a</w:t>
      </w:r>
      <w:r w:rsidR="001F1589" w:rsidRPr="00AD0108">
        <w:rPr>
          <w:sz w:val="26"/>
          <w:szCs w:val="26"/>
        </w:rPr>
        <w:t>,</w:t>
      </w:r>
      <w:r w:rsidR="001F1589">
        <w:rPr>
          <w:sz w:val="26"/>
          <w:szCs w:val="26"/>
          <w:lang w:val="en-US"/>
        </w:rPr>
        <w:t>b</w:t>
      </w:r>
      <w:r w:rsidR="001F1589" w:rsidRPr="00AD0108">
        <w:rPr>
          <w:sz w:val="26"/>
          <w:szCs w:val="26"/>
        </w:rPr>
        <w:t xml:space="preserve">] </w:t>
      </w:r>
      <w:r w:rsidR="001F1589">
        <w:rPr>
          <w:sz w:val="26"/>
          <w:szCs w:val="26"/>
        </w:rPr>
        <w:t xml:space="preserve">на </w:t>
      </w:r>
      <w:r w:rsidR="001F1589" w:rsidRPr="00A619F1">
        <w:rPr>
          <w:sz w:val="26"/>
          <w:szCs w:val="26"/>
        </w:rPr>
        <w:t>равномерной сетке (</w:t>
      </w:r>
      <w:r w:rsidR="001F1589">
        <w:rPr>
          <w:sz w:val="26"/>
          <w:szCs w:val="26"/>
        </w:rPr>
        <w:t>5</w:t>
      </w:r>
      <w:r w:rsidR="001F1589" w:rsidRPr="00A619F1">
        <w:rPr>
          <w:sz w:val="26"/>
          <w:szCs w:val="26"/>
        </w:rPr>
        <w:t xml:space="preserve"> узлов), </w:t>
      </w:r>
      <w:r w:rsidR="001F1589">
        <w:rPr>
          <w:sz w:val="26"/>
          <w:szCs w:val="26"/>
        </w:rPr>
        <w:t xml:space="preserve">и в этих узлах </w:t>
      </w:r>
      <w:r w:rsidR="001F1589" w:rsidRPr="00A619F1">
        <w:rPr>
          <w:sz w:val="26"/>
          <w:szCs w:val="26"/>
        </w:rPr>
        <w:t xml:space="preserve">найти значение первой производной функции по формулам 1-го </w:t>
      </w:r>
      <w:r w:rsidR="00C47A0F">
        <w:rPr>
          <w:sz w:val="26"/>
          <w:szCs w:val="26"/>
        </w:rPr>
        <w:t>(левая и правая</w:t>
      </w:r>
      <w:r w:rsidR="008A2548">
        <w:rPr>
          <w:sz w:val="26"/>
          <w:szCs w:val="26"/>
        </w:rPr>
        <w:t>)</w:t>
      </w:r>
      <w:r w:rsidR="00C47A0F">
        <w:rPr>
          <w:sz w:val="26"/>
          <w:szCs w:val="26"/>
        </w:rPr>
        <w:t xml:space="preserve"> </w:t>
      </w:r>
      <w:r w:rsidR="001F1589" w:rsidRPr="00A619F1">
        <w:rPr>
          <w:sz w:val="26"/>
          <w:szCs w:val="26"/>
        </w:rPr>
        <w:t>и 2-го порядка точности</w:t>
      </w:r>
      <w:r w:rsidR="00B641F1">
        <w:rPr>
          <w:sz w:val="26"/>
          <w:szCs w:val="26"/>
        </w:rPr>
        <w:t xml:space="preserve"> (центральная)</w:t>
      </w:r>
      <w:r w:rsidR="001F1589" w:rsidRPr="00A619F1">
        <w:rPr>
          <w:sz w:val="26"/>
          <w:szCs w:val="26"/>
        </w:rPr>
        <w:t xml:space="preserve"> и </w:t>
      </w:r>
      <w:r w:rsidR="001F1589">
        <w:rPr>
          <w:sz w:val="26"/>
          <w:szCs w:val="26"/>
        </w:rPr>
        <w:t xml:space="preserve">значение </w:t>
      </w:r>
      <w:r w:rsidR="001F1589" w:rsidRPr="00A619F1">
        <w:rPr>
          <w:sz w:val="26"/>
          <w:szCs w:val="26"/>
        </w:rPr>
        <w:t>втор</w:t>
      </w:r>
      <w:r w:rsidR="001F1589">
        <w:rPr>
          <w:sz w:val="26"/>
          <w:szCs w:val="26"/>
        </w:rPr>
        <w:t>ой</w:t>
      </w:r>
      <w:r w:rsidR="001F1589" w:rsidRPr="00A619F1">
        <w:rPr>
          <w:sz w:val="26"/>
          <w:szCs w:val="26"/>
        </w:rPr>
        <w:t xml:space="preserve"> производн</w:t>
      </w:r>
      <w:r w:rsidR="001F1589">
        <w:rPr>
          <w:sz w:val="26"/>
          <w:szCs w:val="26"/>
        </w:rPr>
        <w:t>ой</w:t>
      </w:r>
      <w:r w:rsidR="001F1589" w:rsidRPr="00A619F1">
        <w:rPr>
          <w:sz w:val="26"/>
          <w:szCs w:val="26"/>
        </w:rPr>
        <w:t xml:space="preserve"> по формулам 2-го порядка точности</w:t>
      </w:r>
      <w:r w:rsidR="00C6054D">
        <w:rPr>
          <w:sz w:val="26"/>
          <w:szCs w:val="26"/>
        </w:rPr>
        <w:t>,</w:t>
      </w:r>
      <w:r w:rsidR="001F1589" w:rsidRPr="00A619F1">
        <w:rPr>
          <w:sz w:val="26"/>
          <w:szCs w:val="26"/>
        </w:rPr>
        <w:t xml:space="preserve"> </w:t>
      </w:r>
      <w:r w:rsidR="00C6054D">
        <w:rPr>
          <w:sz w:val="26"/>
          <w:szCs w:val="26"/>
        </w:rPr>
        <w:t>где это возможно</w:t>
      </w:r>
      <w:r w:rsidR="0067784C">
        <w:rPr>
          <w:sz w:val="26"/>
          <w:szCs w:val="26"/>
        </w:rPr>
        <w:t xml:space="preserve"> </w:t>
      </w:r>
      <w:r w:rsidR="009600C6">
        <w:rPr>
          <w:sz w:val="26"/>
          <w:szCs w:val="26"/>
        </w:rPr>
        <w:t xml:space="preserve">Во всех точках найти </w:t>
      </w:r>
      <w:r w:rsidR="006B0463">
        <w:rPr>
          <w:sz w:val="26"/>
          <w:szCs w:val="26"/>
        </w:rPr>
        <w:t xml:space="preserve">точные значения производных. </w:t>
      </w:r>
      <w:r w:rsidR="001F1589" w:rsidRPr="00A619F1">
        <w:rPr>
          <w:sz w:val="26"/>
          <w:szCs w:val="26"/>
        </w:rPr>
        <w:t>Оценить погрешность.</w:t>
      </w:r>
      <w:r w:rsidR="006B0463">
        <w:rPr>
          <w:sz w:val="26"/>
          <w:szCs w:val="26"/>
        </w:rPr>
        <w:t xml:space="preserve"> Результаты свести в таблицу</w:t>
      </w:r>
      <w:r w:rsidR="00E006B6">
        <w:rPr>
          <w:sz w:val="26"/>
          <w:szCs w:val="26"/>
        </w:rPr>
        <w:t xml:space="preserve">. </w:t>
      </w:r>
      <w:r w:rsidR="00752AFE">
        <w:rPr>
          <w:sz w:val="26"/>
          <w:szCs w:val="26"/>
        </w:rPr>
        <w:t>Точность – 4 значащих цифр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1155"/>
        <w:gridCol w:w="1239"/>
        <w:gridCol w:w="1167"/>
        <w:gridCol w:w="750"/>
        <w:gridCol w:w="718"/>
        <w:gridCol w:w="750"/>
      </w:tblGrid>
      <w:tr w:rsidR="002E5890" w:rsidRPr="007D0890" w14:paraId="1019C055" w14:textId="77777777" w:rsidTr="007D0890">
        <w:tc>
          <w:tcPr>
            <w:tcW w:w="796" w:type="dxa"/>
            <w:shd w:val="clear" w:color="auto" w:fill="auto"/>
          </w:tcPr>
          <w:p w14:paraId="5ED0061C" w14:textId="77777777" w:rsidR="002E5890" w:rsidRPr="007D0890" w:rsidRDefault="002E5890" w:rsidP="007D0890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</w:p>
        </w:tc>
        <w:tc>
          <w:tcPr>
            <w:tcW w:w="4311" w:type="dxa"/>
            <w:gridSpan w:val="4"/>
            <w:shd w:val="clear" w:color="auto" w:fill="auto"/>
          </w:tcPr>
          <w:p w14:paraId="19418CC7" w14:textId="7F7C56D2" w:rsidR="002E5890" w:rsidRPr="007D0890" w:rsidRDefault="002E5890" w:rsidP="007D089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7D0890">
              <w:rPr>
                <w:sz w:val="26"/>
                <w:szCs w:val="26"/>
              </w:rPr>
              <w:t>численно</w:t>
            </w:r>
          </w:p>
        </w:tc>
        <w:tc>
          <w:tcPr>
            <w:tcW w:w="1468" w:type="dxa"/>
            <w:gridSpan w:val="2"/>
            <w:shd w:val="clear" w:color="auto" w:fill="auto"/>
          </w:tcPr>
          <w:p w14:paraId="78F95408" w14:textId="1E31018E" w:rsidR="002E5890" w:rsidRPr="007D0890" w:rsidRDefault="002E5890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sz w:val="26"/>
                <w:szCs w:val="26"/>
              </w:rPr>
              <w:t>точно</w:t>
            </w:r>
          </w:p>
        </w:tc>
      </w:tr>
      <w:tr w:rsidR="007D0890" w:rsidRPr="007D0890" w14:paraId="47979FAC" w14:textId="787418D8" w:rsidTr="007D0890">
        <w:tc>
          <w:tcPr>
            <w:tcW w:w="796" w:type="dxa"/>
            <w:shd w:val="clear" w:color="auto" w:fill="auto"/>
          </w:tcPr>
          <w:p w14:paraId="65DD07CC" w14:textId="0803E8C1" w:rsidR="001A008A" w:rsidRPr="007D0890" w:rsidRDefault="00DF1F84" w:rsidP="007D0890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proofErr w:type="spellStart"/>
            <w:r w:rsidRPr="007D0890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7D0890">
              <w:rPr>
                <w:i/>
                <w:iCs/>
                <w:sz w:val="26"/>
                <w:szCs w:val="26"/>
                <w:vertAlign w:val="subscript"/>
                <w:lang w:val="en-US"/>
              </w:rPr>
              <w:t>k</w:t>
            </w:r>
            <w:proofErr w:type="spellEnd"/>
            <w:r w:rsidRPr="007D0890">
              <w:rPr>
                <w:i/>
                <w:iCs/>
                <w:sz w:val="26"/>
                <w:szCs w:val="26"/>
                <w:lang w:val="en-US"/>
              </w:rPr>
              <w:t>, m</w:t>
            </w:r>
          </w:p>
        </w:tc>
        <w:tc>
          <w:tcPr>
            <w:tcW w:w="1155" w:type="dxa"/>
            <w:shd w:val="clear" w:color="auto" w:fill="auto"/>
          </w:tcPr>
          <w:p w14:paraId="6B810C3A" w14:textId="09A27653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слева</w:t>
            </w:r>
          </w:p>
        </w:tc>
        <w:tc>
          <w:tcPr>
            <w:tcW w:w="1239" w:type="dxa"/>
            <w:shd w:val="clear" w:color="auto" w:fill="auto"/>
          </w:tcPr>
          <w:p w14:paraId="50BEF538" w14:textId="4770EFB8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справа</w:t>
            </w:r>
          </w:p>
        </w:tc>
        <w:tc>
          <w:tcPr>
            <w:tcW w:w="1167" w:type="dxa"/>
            <w:shd w:val="clear" w:color="auto" w:fill="auto"/>
          </w:tcPr>
          <w:p w14:paraId="48D251C4" w14:textId="253479E1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  <w:r w:rsidRPr="007D0890">
              <w:rPr>
                <w:sz w:val="26"/>
                <w:szCs w:val="26"/>
              </w:rPr>
              <w:t xml:space="preserve"> центр</w:t>
            </w:r>
          </w:p>
        </w:tc>
        <w:tc>
          <w:tcPr>
            <w:tcW w:w="750" w:type="dxa"/>
            <w:shd w:val="clear" w:color="auto" w:fill="auto"/>
          </w:tcPr>
          <w:p w14:paraId="76AA65FD" w14:textId="31562F99" w:rsidR="001A008A" w:rsidRPr="007D0890" w:rsidRDefault="001A008A" w:rsidP="007D0890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’(x)</w:t>
            </w:r>
          </w:p>
        </w:tc>
        <w:tc>
          <w:tcPr>
            <w:tcW w:w="718" w:type="dxa"/>
            <w:shd w:val="clear" w:color="auto" w:fill="auto"/>
          </w:tcPr>
          <w:p w14:paraId="4BA64EC2" w14:textId="526CC6A4" w:rsidR="001A008A" w:rsidRPr="007D0890" w:rsidRDefault="001A008A" w:rsidP="007D0890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(x)</w:t>
            </w:r>
          </w:p>
        </w:tc>
        <w:tc>
          <w:tcPr>
            <w:tcW w:w="750" w:type="dxa"/>
            <w:shd w:val="clear" w:color="auto" w:fill="auto"/>
          </w:tcPr>
          <w:p w14:paraId="1E9BA6EC" w14:textId="04B5FB75" w:rsidR="001A008A" w:rsidRPr="007D0890" w:rsidRDefault="001A008A" w:rsidP="007D0890">
            <w:pPr>
              <w:spacing w:line="360" w:lineRule="auto"/>
              <w:jc w:val="both"/>
              <w:rPr>
                <w:i/>
                <w:iCs/>
                <w:sz w:val="26"/>
                <w:szCs w:val="26"/>
                <w:lang w:val="en-US"/>
              </w:rPr>
            </w:pPr>
            <w:r w:rsidRPr="007D0890">
              <w:rPr>
                <w:i/>
                <w:iCs/>
                <w:sz w:val="26"/>
                <w:szCs w:val="26"/>
                <w:lang w:val="en-US"/>
              </w:rPr>
              <w:t>f’’(x)</w:t>
            </w:r>
          </w:p>
        </w:tc>
      </w:tr>
      <w:tr w:rsidR="007D0890" w:rsidRPr="007D0890" w14:paraId="1F396A17" w14:textId="0652E9D7" w:rsidTr="007D0890">
        <w:tc>
          <w:tcPr>
            <w:tcW w:w="796" w:type="dxa"/>
            <w:shd w:val="clear" w:color="auto" w:fill="auto"/>
          </w:tcPr>
          <w:p w14:paraId="1ED570AA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55" w:type="dxa"/>
            <w:shd w:val="clear" w:color="auto" w:fill="auto"/>
          </w:tcPr>
          <w:p w14:paraId="7D4FE1CD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</w:tcPr>
          <w:p w14:paraId="7C967094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67" w:type="dxa"/>
            <w:shd w:val="clear" w:color="auto" w:fill="auto"/>
          </w:tcPr>
          <w:p w14:paraId="3269C864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0" w:type="dxa"/>
            <w:shd w:val="clear" w:color="auto" w:fill="auto"/>
          </w:tcPr>
          <w:p w14:paraId="00C50465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18" w:type="dxa"/>
            <w:shd w:val="clear" w:color="auto" w:fill="auto"/>
          </w:tcPr>
          <w:p w14:paraId="01E5DDC0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0" w:type="dxa"/>
            <w:shd w:val="clear" w:color="auto" w:fill="auto"/>
          </w:tcPr>
          <w:p w14:paraId="7512ADE2" w14:textId="77777777" w:rsidR="001A008A" w:rsidRPr="007D0890" w:rsidRDefault="001A008A" w:rsidP="007D0890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</w:tr>
    </w:tbl>
    <w:p w14:paraId="04B9B624" w14:textId="3301D73D" w:rsidR="00A619F1" w:rsidRPr="00C50E9F" w:rsidRDefault="00A619F1" w:rsidP="00FE1E33">
      <w:pPr>
        <w:spacing w:after="200" w:line="276" w:lineRule="auto"/>
        <w:rPr>
          <w:b/>
          <w:sz w:val="26"/>
          <w:szCs w:val="26"/>
        </w:rPr>
      </w:pPr>
      <w:r w:rsidRPr="00A619F1">
        <w:rPr>
          <w:sz w:val="26"/>
          <w:szCs w:val="26"/>
        </w:rPr>
        <w:br w:type="page"/>
      </w:r>
      <w:r w:rsidR="00C50E9F" w:rsidRPr="00C50E9F">
        <w:rPr>
          <w:b/>
          <w:sz w:val="26"/>
          <w:szCs w:val="26"/>
        </w:rPr>
        <w:lastRenderedPageBreak/>
        <w:t>Задание 1</w:t>
      </w:r>
    </w:p>
    <w:p w14:paraId="638D3A39" w14:textId="7262AEB5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 </w:t>
      </w:r>
    </w:p>
    <w:p w14:paraId="3BFF90EC" w14:textId="6FC3A9C5" w:rsidR="002671BA" w:rsidRPr="00A619F1" w:rsidRDefault="005426D6" w:rsidP="006129C0">
      <w:pPr>
        <w:jc w:val="both"/>
        <w:rPr>
          <w:i/>
          <w:iCs/>
          <w:sz w:val="26"/>
          <w:szCs w:val="26"/>
        </w:rPr>
      </w:pPr>
      <w:r w:rsidRPr="005426D6">
        <w:rPr>
          <w:sz w:val="26"/>
          <w:szCs w:val="26"/>
        </w:rPr>
        <w:fldChar w:fldCharType="begin"/>
      </w:r>
      <w:r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782F883D">
          <v:shape id="_x0000_i1041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7E2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7E2F&quot; wsp:rsidP=&quot;00817E2F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5426D6">
        <w:rPr>
          <w:sz w:val="26"/>
          <w:szCs w:val="26"/>
        </w:rPr>
        <w:instrText xml:space="preserve"> </w:instrText>
      </w:r>
      <w:r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0451D434">
          <v:shape id="_x0000_i1042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7E2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7E2F&quot; wsp:rsidP=&quot;00817E2F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 xml:space="preserve">, </w:t>
      </w:r>
      <w:r w:rsidRPr="005426D6">
        <w:rPr>
          <w:iCs/>
          <w:sz w:val="26"/>
          <w:szCs w:val="26"/>
        </w:rPr>
        <w:fldChar w:fldCharType="begin"/>
      </w:r>
      <w:r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7524B3FE">
          <v:shape id="_x0000_i1043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4276A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4276A&quot; wsp:rsidP=&quot;0024276A&quot;&gt;&lt;m:oMathPara&gt;&lt;m:oMath&gt;&lt;m:r&gt;&lt;w:rPr&gt;&lt;w:rFonts w:ascii=&quot;Cambria Math&quot;/&gt;&lt;wx:font wx:val=&quot;Cambria Math&quot;/&gt;&lt;w:i/&gt;&lt;w:sz w:val=&quot;26&quot;/&gt;&lt;w:sz-cs w:val=&quot;26&quot;/&gt;&lt;/w:rPr&gt;&lt;m:t&gt;x=6,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5426D6">
        <w:rPr>
          <w:iCs/>
          <w:sz w:val="26"/>
          <w:szCs w:val="26"/>
        </w:rPr>
        <w:instrText xml:space="preserve"> </w:instrText>
      </w:r>
      <w:r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371B8893">
          <v:shape id="_x0000_i1044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4276A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24276A&quot; wsp:rsidP=&quot;0024276A&quot;&gt;&lt;m:oMathPara&gt;&lt;m:oMath&gt;&lt;m:r&gt;&lt;w:rPr&gt;&lt;w:rFonts w:ascii=&quot;Cambria Math&quot;/&gt;&lt;wx:font wx:val=&quot;Cambria Math&quot;/&gt;&lt;w:i/&gt;&lt;w:sz w:val=&quot;26&quot;/&gt;&lt;w:sz-cs w:val=&quot;26&quot;/&gt;&lt;/w:rPr&gt;&lt;m:t&gt;x=6,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42"/>
        <w:gridCol w:w="1323"/>
        <w:gridCol w:w="1323"/>
        <w:gridCol w:w="1323"/>
        <w:gridCol w:w="1323"/>
      </w:tblGrid>
      <w:tr w:rsidR="002671BA" w:rsidRPr="00A619F1" w14:paraId="6DEA26EE" w14:textId="77777777" w:rsidTr="00AA7970">
        <w:trPr>
          <w:jc w:val="center"/>
        </w:trPr>
        <w:tc>
          <w:tcPr>
            <w:tcW w:w="1942" w:type="dxa"/>
          </w:tcPr>
          <w:p w14:paraId="7BD88B1C" w14:textId="6827F803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18C8DC7">
                <v:shape id="_x0000_i104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C7C17&quot;/&gt;&lt;wsp:rsid wsp:val=&quot;00FE1E33&quot;/&gt;&lt;/wsp:rsids&gt;&lt;/w:docPr&gt;&lt;w:body&gt;&lt;wx:sect&gt;&lt;w:p wsp:rsidR=&quot;00000000&quot; wsp:rsidRPr=&quot;00FC7C17&quot; wsp:rsidRDefault=&quot;00FC7C17&quot; wsp:rsidP=&quot;00FC7C1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C7C1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D59EF87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6,0</w:t>
            </w:r>
          </w:p>
        </w:tc>
        <w:tc>
          <w:tcPr>
            <w:tcW w:w="1323" w:type="dxa"/>
          </w:tcPr>
          <w:p w14:paraId="0E46E4BE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6,5</w:t>
            </w:r>
          </w:p>
        </w:tc>
        <w:tc>
          <w:tcPr>
            <w:tcW w:w="1323" w:type="dxa"/>
          </w:tcPr>
          <w:p w14:paraId="50C1F735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7,0</w:t>
            </w:r>
          </w:p>
        </w:tc>
        <w:tc>
          <w:tcPr>
            <w:tcW w:w="1323" w:type="dxa"/>
          </w:tcPr>
          <w:p w14:paraId="3C359035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7,5</w:t>
            </w:r>
          </w:p>
        </w:tc>
      </w:tr>
      <w:tr w:rsidR="002671BA" w:rsidRPr="00A619F1" w14:paraId="3A7DF77B" w14:textId="77777777" w:rsidTr="00AA7970">
        <w:trPr>
          <w:jc w:val="center"/>
        </w:trPr>
        <w:tc>
          <w:tcPr>
            <w:tcW w:w="1942" w:type="dxa"/>
          </w:tcPr>
          <w:p w14:paraId="4AE464F5" w14:textId="4C602AB5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54327F2">
                <v:shape id="_x0000_i104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0CFB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50CFB&quot; wsp:rsidRDefault=&quot;00550CFB&quot; wsp:rsidP=&quot;00550CF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50CF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71CFE292" w14:textId="00FB8E2E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F340282" w14:textId="1CD3B60B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9511EA7" w14:textId="08BB846B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811B5F2" w14:textId="78986083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</w:tr>
    </w:tbl>
    <w:p w14:paraId="122B0089" w14:textId="77777777" w:rsidR="00BE7825" w:rsidRDefault="00BE7825" w:rsidP="008D5DA5">
      <w:pPr>
        <w:jc w:val="both"/>
        <w:rPr>
          <w:sz w:val="26"/>
          <w:szCs w:val="26"/>
        </w:rPr>
      </w:pPr>
    </w:p>
    <w:p w14:paraId="4DE06F54" w14:textId="67EAF9C9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2</w:t>
      </w:r>
    </w:p>
    <w:p w14:paraId="361BC049" w14:textId="568E4B93" w:rsidR="002671BA" w:rsidRPr="00A619F1" w:rsidRDefault="002671BA" w:rsidP="006129C0">
      <w:pPr>
        <w:jc w:val="both"/>
        <w:rPr>
          <w:iCs/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1BA2ABCB">
          <v:shape id="_x0000_i1047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5759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35759&quot; wsp:rsidP=&quot;00135759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4FEB48A7">
          <v:shape id="_x0000_i1048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5759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35759&quot; wsp:rsidP=&quot;00135759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Pr="00A619F1">
        <w:rPr>
          <w:iCs/>
          <w:sz w:val="26"/>
          <w:szCs w:val="26"/>
        </w:rPr>
        <w:t>,</w:t>
      </w:r>
      <w:r w:rsidR="008D5DA5"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3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40992BAE" w14:textId="77777777" w:rsidTr="00A619F1">
        <w:trPr>
          <w:jc w:val="center"/>
        </w:trPr>
        <w:tc>
          <w:tcPr>
            <w:tcW w:w="1323" w:type="dxa"/>
          </w:tcPr>
          <w:p w14:paraId="167D9707" w14:textId="01CCFC5A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3139877">
                <v:shape id="_x0000_i104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C59AD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C59AD&quot; wsp:rsidRDefault=&quot;00DC59AD&quot; wsp:rsidP=&quot;00DC59A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C59A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603A52F2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14:paraId="388D05CD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3,5</w:t>
            </w:r>
          </w:p>
        </w:tc>
        <w:tc>
          <w:tcPr>
            <w:tcW w:w="1323" w:type="dxa"/>
          </w:tcPr>
          <w:p w14:paraId="152454EE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</w:t>
            </w:r>
          </w:p>
        </w:tc>
        <w:tc>
          <w:tcPr>
            <w:tcW w:w="1323" w:type="dxa"/>
          </w:tcPr>
          <w:p w14:paraId="2DDADE91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5</w:t>
            </w:r>
          </w:p>
        </w:tc>
      </w:tr>
      <w:tr w:rsidR="002671BA" w:rsidRPr="00A619F1" w14:paraId="4E61D344" w14:textId="77777777" w:rsidTr="00A619F1">
        <w:trPr>
          <w:jc w:val="center"/>
        </w:trPr>
        <w:tc>
          <w:tcPr>
            <w:tcW w:w="1323" w:type="dxa"/>
          </w:tcPr>
          <w:p w14:paraId="4F2D853B" w14:textId="3B7B7C46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1F8E91C9">
                <v:shape id="_x0000_i105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D3877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D3877&quot; wsp:rsidRDefault=&quot;00DD3877&quot; wsp:rsidP=&quot;00DD387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D387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53D51557" w14:textId="54CE8B41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0A08AE4" w14:textId="4C93952C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9FD0FF7" w14:textId="03AE30D2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C5A46FB" w14:textId="4CA8D2DC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</w:tr>
    </w:tbl>
    <w:p w14:paraId="1710D496" w14:textId="77777777" w:rsidR="00C50E9F" w:rsidRDefault="00C50E9F" w:rsidP="008D5DA5">
      <w:pPr>
        <w:jc w:val="both"/>
        <w:rPr>
          <w:sz w:val="26"/>
          <w:szCs w:val="26"/>
        </w:rPr>
      </w:pPr>
    </w:p>
    <w:p w14:paraId="0D10C480" w14:textId="12C12764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3</w:t>
      </w:r>
    </w:p>
    <w:p w14:paraId="574F24A9" w14:textId="2BF62869" w:rsidR="002671BA" w:rsidRPr="00A619F1" w:rsidRDefault="008D5DA5" w:rsidP="008D5DA5">
      <w:pPr>
        <w:jc w:val="both"/>
        <w:rPr>
          <w:i/>
          <w:iCs/>
          <w:sz w:val="26"/>
          <w:szCs w:val="26"/>
          <w:vertAlign w:val="superscript"/>
        </w:rPr>
      </w:pPr>
      <w:r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C50E9F">
        <w:rPr>
          <w:i/>
          <w:iCs/>
          <w:sz w:val="26"/>
          <w:szCs w:val="26"/>
        </w:rPr>
        <w:t xml:space="preserve"> = </w:t>
      </w:r>
      <w:r w:rsidR="002671BA" w:rsidRPr="00A619F1">
        <w:rPr>
          <w:i/>
          <w:iCs/>
          <w:sz w:val="26"/>
          <w:szCs w:val="26"/>
          <w:lang w:val="en-US"/>
        </w:rPr>
        <w:t>sin</w:t>
      </w:r>
      <w:r w:rsidR="002671BA" w:rsidRPr="00C50E9F">
        <w:rPr>
          <w:i/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x</w:t>
      </w:r>
      <w:r w:rsidR="002671BA" w:rsidRPr="00A619F1">
        <w:rPr>
          <w:sz w:val="26"/>
          <w:szCs w:val="26"/>
        </w:rPr>
        <w:t>,</w:t>
      </w:r>
      <w:r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sz w:val="26"/>
          <w:szCs w:val="26"/>
        </w:rPr>
        <w:t>1,6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475B6B78" w14:textId="77777777" w:rsidTr="00A619F1">
        <w:trPr>
          <w:jc w:val="center"/>
        </w:trPr>
        <w:tc>
          <w:tcPr>
            <w:tcW w:w="1323" w:type="dxa"/>
          </w:tcPr>
          <w:p w14:paraId="123E5026" w14:textId="677FB90B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614D248A">
                <v:shape id="_x0000_i105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616F8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616F8&quot; wsp:rsidRDefault=&quot;007616F8&quot; wsp:rsidP=&quot;007616F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616F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7EE94ACE" w14:textId="77777777" w:rsidR="002671BA" w:rsidRPr="00A619F1" w:rsidRDefault="002671BA" w:rsidP="008D5DA5">
            <w:pPr>
              <w:jc w:val="center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60</w:t>
            </w:r>
          </w:p>
        </w:tc>
        <w:tc>
          <w:tcPr>
            <w:tcW w:w="1323" w:type="dxa"/>
          </w:tcPr>
          <w:p w14:paraId="56E7AD55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70</w:t>
            </w:r>
          </w:p>
        </w:tc>
        <w:tc>
          <w:tcPr>
            <w:tcW w:w="1323" w:type="dxa"/>
          </w:tcPr>
          <w:p w14:paraId="10F17052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80</w:t>
            </w:r>
          </w:p>
        </w:tc>
        <w:tc>
          <w:tcPr>
            <w:tcW w:w="1323" w:type="dxa"/>
          </w:tcPr>
          <w:p w14:paraId="196EB67C" w14:textId="77777777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90</w:t>
            </w:r>
          </w:p>
        </w:tc>
      </w:tr>
      <w:tr w:rsidR="002671BA" w:rsidRPr="00A619F1" w14:paraId="16162F26" w14:textId="77777777" w:rsidTr="00A619F1">
        <w:trPr>
          <w:jc w:val="center"/>
        </w:trPr>
        <w:tc>
          <w:tcPr>
            <w:tcW w:w="1323" w:type="dxa"/>
          </w:tcPr>
          <w:p w14:paraId="1936ABD2" w14:textId="77777777" w:rsidR="002671BA" w:rsidRPr="00A619F1" w:rsidRDefault="002671BA" w:rsidP="008D5DA5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 w:rsidRPr="00A619F1">
              <w:rPr>
                <w:i/>
                <w:iCs/>
                <w:position w:val="-14"/>
                <w:sz w:val="26"/>
                <w:szCs w:val="26"/>
                <w:vertAlign w:val="subscript"/>
              </w:rPr>
              <w:object w:dxaOrig="420" w:dyaOrig="420" w14:anchorId="2E047587">
                <v:shape id="_x0000_i1052" type="#_x0000_t75" style="width:21pt;height:21pt" o:ole="">
                  <v:imagedata r:id="rId19" o:title=""/>
                </v:shape>
                <o:OLEObject Type="Embed" ProgID="Equation.DSMT4" ShapeID="_x0000_i1052" DrawAspect="Content" ObjectID="_1790693038" r:id="rId20"/>
              </w:object>
            </w:r>
          </w:p>
        </w:tc>
        <w:tc>
          <w:tcPr>
            <w:tcW w:w="1323" w:type="dxa"/>
          </w:tcPr>
          <w:p w14:paraId="154E1950" w14:textId="27BFBEFE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02DC888" w14:textId="627E70F1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7730BA2" w14:textId="687819B0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3921401" w14:textId="7BB84D3D" w:rsidR="002671BA" w:rsidRPr="00A619F1" w:rsidRDefault="002671BA" w:rsidP="008D5DA5">
            <w:pPr>
              <w:jc w:val="center"/>
              <w:rPr>
                <w:sz w:val="26"/>
                <w:szCs w:val="26"/>
              </w:rPr>
            </w:pPr>
          </w:p>
        </w:tc>
      </w:tr>
    </w:tbl>
    <w:p w14:paraId="122419F4" w14:textId="77777777" w:rsidR="00C50E9F" w:rsidRDefault="00C50E9F" w:rsidP="008D5DA5">
      <w:pPr>
        <w:jc w:val="both"/>
        <w:rPr>
          <w:sz w:val="26"/>
          <w:szCs w:val="26"/>
        </w:rPr>
      </w:pPr>
    </w:p>
    <w:p w14:paraId="792C426C" w14:textId="020EF044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</w:t>
      </w:r>
      <w:r w:rsidR="002671BA" w:rsidRPr="00C50E9F">
        <w:rPr>
          <w:sz w:val="26"/>
          <w:szCs w:val="26"/>
        </w:rPr>
        <w:t>4</w:t>
      </w:r>
    </w:p>
    <w:p w14:paraId="31FD27A4" w14:textId="1D790E1A" w:rsidR="002671BA" w:rsidRPr="00A619F1" w:rsidRDefault="002671BA" w:rsidP="008D5DA5">
      <w:pPr>
        <w:jc w:val="both"/>
        <w:rPr>
          <w:sz w:val="26"/>
          <w:szCs w:val="26"/>
        </w:rPr>
      </w:pPr>
      <w:r w:rsidRPr="00A619F1">
        <w:rPr>
          <w:i/>
          <w:iCs/>
          <w:sz w:val="26"/>
          <w:szCs w:val="26"/>
          <w:lang w:val="en-US"/>
        </w:rPr>
        <w:t>y</w:t>
      </w:r>
      <w:r w:rsidRPr="00C50E9F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cos</w:t>
      </w:r>
      <w:r w:rsidRPr="00C50E9F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 xml:space="preserve">,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1,1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25FD4782" w14:textId="77777777" w:rsidTr="00A619F1">
        <w:trPr>
          <w:jc w:val="center"/>
        </w:trPr>
        <w:tc>
          <w:tcPr>
            <w:tcW w:w="1323" w:type="dxa"/>
          </w:tcPr>
          <w:p w14:paraId="412AB84E" w14:textId="6A88916E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7151CF3F">
                <v:shape id="_x0000_i1053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475D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4475D2&quot; wsp:rsidRDefault=&quot;004475D2&quot; wsp:rsidP=&quot;004475D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4475D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6EE7CAC0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0</w:t>
            </w:r>
          </w:p>
        </w:tc>
        <w:tc>
          <w:tcPr>
            <w:tcW w:w="1323" w:type="dxa"/>
          </w:tcPr>
          <w:p w14:paraId="4D5A0E2D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12DEB9E1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058DA4F0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</w:t>
            </w:r>
            <w:r w:rsidRPr="00A619F1">
              <w:rPr>
                <w:sz w:val="26"/>
                <w:szCs w:val="26"/>
                <w:lang w:val="en-US"/>
              </w:rPr>
              <w:t>3</w:t>
            </w:r>
            <w:r w:rsidRPr="00A619F1">
              <w:rPr>
                <w:sz w:val="26"/>
                <w:szCs w:val="26"/>
              </w:rPr>
              <w:t>0</w:t>
            </w:r>
          </w:p>
        </w:tc>
      </w:tr>
      <w:tr w:rsidR="002671BA" w:rsidRPr="00A619F1" w14:paraId="2F49737A" w14:textId="77777777" w:rsidTr="00A619F1">
        <w:trPr>
          <w:jc w:val="center"/>
        </w:trPr>
        <w:tc>
          <w:tcPr>
            <w:tcW w:w="1323" w:type="dxa"/>
          </w:tcPr>
          <w:p w14:paraId="00AD022C" w14:textId="08B639E9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20DAE5FF">
                <v:shape id="_x0000_i1054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B7453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B7453&quot; wsp:rsidRDefault=&quot;00CB7453&quot; wsp:rsidP=&quot;00CB745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CB745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28BACA0" w14:textId="560E5491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36A3BED" w14:textId="25C6C8B3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D89A67F" w14:textId="76B55690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4C54734" w14:textId="13CB3B79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3B40043B" w14:textId="77777777" w:rsidR="00A619F1" w:rsidRPr="00A619F1" w:rsidRDefault="00A619F1" w:rsidP="008D5DA5">
      <w:pPr>
        <w:jc w:val="both"/>
        <w:rPr>
          <w:sz w:val="26"/>
          <w:szCs w:val="26"/>
        </w:rPr>
      </w:pPr>
    </w:p>
    <w:p w14:paraId="21EF2C65" w14:textId="7DF3D331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5.</w:t>
      </w:r>
    </w:p>
    <w:p w14:paraId="6F86D3D0" w14:textId="481EB9A3" w:rsidR="002671BA" w:rsidRPr="00A619F1" w:rsidRDefault="008D5DA5" w:rsidP="008D5DA5">
      <w:pPr>
        <w:jc w:val="both"/>
        <w:rPr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C50E9F">
        <w:rPr>
          <w:i/>
          <w:iCs/>
          <w:sz w:val="26"/>
          <w:szCs w:val="26"/>
        </w:rPr>
        <w:t xml:space="preserve"> = </w:t>
      </w:r>
      <w:r w:rsidR="002671BA" w:rsidRPr="00A619F1">
        <w:rPr>
          <w:i/>
          <w:iCs/>
          <w:sz w:val="26"/>
          <w:szCs w:val="26"/>
          <w:lang w:val="en-US"/>
        </w:rPr>
        <w:t>ln</w:t>
      </w:r>
      <w:r w:rsidR="002671BA" w:rsidRPr="00C50E9F">
        <w:rPr>
          <w:i/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x</w:t>
      </w:r>
      <w:r w:rsidR="002671BA" w:rsidRPr="00A619F1">
        <w:rPr>
          <w:iCs/>
          <w:sz w:val="26"/>
          <w:szCs w:val="26"/>
        </w:rPr>
        <w:t xml:space="preserve">,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sz w:val="26"/>
          <w:szCs w:val="26"/>
        </w:rPr>
        <w:t>3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45A27368" w14:textId="77777777" w:rsidTr="00A619F1">
        <w:trPr>
          <w:jc w:val="center"/>
        </w:trPr>
        <w:tc>
          <w:tcPr>
            <w:tcW w:w="1323" w:type="dxa"/>
          </w:tcPr>
          <w:p w14:paraId="2278CA73" w14:textId="2D755929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C4AD260">
                <v:shape id="_x0000_i105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2364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2364A&quot; wsp:rsidRDefault=&quot;00C2364A&quot; wsp:rsidP=&quot;00C2364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C2364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3117F905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14:paraId="7FB90E21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23" w:type="dxa"/>
          </w:tcPr>
          <w:p w14:paraId="795FF59B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715E319E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2671BA" w:rsidRPr="00A619F1" w14:paraId="4A033082" w14:textId="77777777" w:rsidTr="00A619F1">
        <w:trPr>
          <w:jc w:val="center"/>
        </w:trPr>
        <w:tc>
          <w:tcPr>
            <w:tcW w:w="1323" w:type="dxa"/>
          </w:tcPr>
          <w:p w14:paraId="0432441D" w14:textId="7A466E3D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E2DB35B">
                <v:shape id="_x0000_i105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A198C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A198C&quot; wsp:rsidRDefault=&quot;009A198C&quot; wsp:rsidP=&quot;009A198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A198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2CB8995F" w14:textId="666C6C55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0E09420" w14:textId="048B133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29F63D9" w14:textId="6A456D9D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7C6359A" w14:textId="7ECF1AD6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4E7D0182" w14:textId="77777777" w:rsidR="00C50E9F" w:rsidRDefault="00C50E9F" w:rsidP="008D5DA5">
      <w:pPr>
        <w:jc w:val="both"/>
        <w:rPr>
          <w:sz w:val="26"/>
          <w:szCs w:val="26"/>
        </w:rPr>
      </w:pPr>
    </w:p>
    <w:p w14:paraId="0C9BA97A" w14:textId="6884ECCA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6.</w:t>
      </w:r>
    </w:p>
    <w:p w14:paraId="4AC15EB3" w14:textId="5DC472E9" w:rsidR="002671BA" w:rsidRPr="00A619F1" w:rsidRDefault="008D5DA5" w:rsidP="006129C0">
      <w:pPr>
        <w:jc w:val="both"/>
        <w:rPr>
          <w:iCs/>
          <w:sz w:val="26"/>
          <w:szCs w:val="26"/>
          <w:vertAlign w:val="superscript"/>
        </w:rPr>
      </w:pPr>
      <w:r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A619F1">
        <w:rPr>
          <w:i/>
          <w:iCs/>
          <w:sz w:val="26"/>
          <w:szCs w:val="26"/>
        </w:rPr>
        <w:t xml:space="preserve"> =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3FCA9460">
          <v:shape id="_x0000_i1057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4FC7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4FC7&quot; wsp:rsidP=&quot;00414FC7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14"/>
        </w:rPr>
        <w:pict w14:anchorId="2F275E5B">
          <v:shape id="_x0000_i1058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4FC7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4FC7&quot; wsp:rsidP=&quot;00414FC7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2671BA" w:rsidRPr="00A619F1">
        <w:rPr>
          <w:iCs/>
          <w:sz w:val="26"/>
          <w:szCs w:val="26"/>
        </w:rPr>
        <w:t xml:space="preserve">,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sz w:val="26"/>
          <w:szCs w:val="26"/>
        </w:rPr>
        <w:t>4,39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36FFC848" w14:textId="77777777" w:rsidTr="00A619F1">
        <w:trPr>
          <w:jc w:val="center"/>
        </w:trPr>
        <w:tc>
          <w:tcPr>
            <w:tcW w:w="1323" w:type="dxa"/>
          </w:tcPr>
          <w:p w14:paraId="0EE24FDE" w14:textId="71903A95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6341E237">
                <v:shape id="_x0000_i105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B6260&quot;/&gt;&lt;wsp:rsid wsp:val=&quot;00FE1E33&quot;/&gt;&lt;/wsp:rsids&gt;&lt;/w:docPr&gt;&lt;w:body&gt;&lt;wx:sect&gt;&lt;w:p wsp:rsidR=&quot;00000000&quot; wsp:rsidRPr=&quot;00FB6260&quot; wsp:rsidRDefault=&quot;00FB6260&quot; wsp:rsidP=&quot;00FB626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B626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1B9CE2D3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0</w:t>
            </w:r>
          </w:p>
        </w:tc>
        <w:tc>
          <w:tcPr>
            <w:tcW w:w="1323" w:type="dxa"/>
          </w:tcPr>
          <w:p w14:paraId="6CB680E1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30</w:t>
            </w:r>
          </w:p>
        </w:tc>
        <w:tc>
          <w:tcPr>
            <w:tcW w:w="1323" w:type="dxa"/>
          </w:tcPr>
          <w:p w14:paraId="307B3BD7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60</w:t>
            </w:r>
          </w:p>
        </w:tc>
        <w:tc>
          <w:tcPr>
            <w:tcW w:w="1323" w:type="dxa"/>
          </w:tcPr>
          <w:p w14:paraId="02B36394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90</w:t>
            </w:r>
          </w:p>
        </w:tc>
      </w:tr>
      <w:tr w:rsidR="002671BA" w:rsidRPr="00A619F1" w14:paraId="2B70EAF5" w14:textId="77777777" w:rsidTr="00A619F1">
        <w:trPr>
          <w:jc w:val="center"/>
        </w:trPr>
        <w:tc>
          <w:tcPr>
            <w:tcW w:w="1323" w:type="dxa"/>
          </w:tcPr>
          <w:p w14:paraId="0DB34FBF" w14:textId="24CEA004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7F8ED001">
                <v:shape id="_x0000_i106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46C98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46C98&quot; wsp:rsidRDefault=&quot;00346C98&quot; wsp:rsidP=&quot;00346C9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46C9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678B4FE5" w14:textId="07251CDE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323" w:type="dxa"/>
          </w:tcPr>
          <w:p w14:paraId="6684F914" w14:textId="5B312353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6545BE5" w14:textId="6ECA1FC1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D561BAF" w14:textId="2CAFC94B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706D8FA4" w14:textId="77777777" w:rsidR="00F42162" w:rsidRDefault="00F42162" w:rsidP="008D5DA5">
      <w:pPr>
        <w:jc w:val="both"/>
        <w:rPr>
          <w:sz w:val="26"/>
          <w:szCs w:val="26"/>
        </w:rPr>
      </w:pPr>
    </w:p>
    <w:p w14:paraId="630FBBA2" w14:textId="728D146C" w:rsidR="002671BA" w:rsidRPr="00C50E9F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7</w:t>
      </w:r>
    </w:p>
    <w:p w14:paraId="6D9E2EC9" w14:textId="54794689" w:rsidR="002671BA" w:rsidRPr="00A619F1" w:rsidRDefault="002671BA" w:rsidP="008D5DA5">
      <w:pPr>
        <w:jc w:val="both"/>
        <w:rPr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y</w:t>
      </w:r>
      <w:r w:rsidRPr="00A619F1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cos</w:t>
      </w:r>
      <w:r w:rsidRPr="00A619F1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="008D5DA5"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0,1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1023D771" w14:textId="77777777" w:rsidTr="00A619F1">
        <w:trPr>
          <w:jc w:val="center"/>
        </w:trPr>
        <w:tc>
          <w:tcPr>
            <w:tcW w:w="1323" w:type="dxa"/>
          </w:tcPr>
          <w:p w14:paraId="6875B54D" w14:textId="5A43B817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018961D">
                <v:shape id="_x0000_i106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07713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07713&quot; wsp:rsidRDefault=&quot;00607713&quot; wsp:rsidP=&quot;0060771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60771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18E640FF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14:paraId="54583C52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14:paraId="580EECC8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14:paraId="4F9E8A13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="002671BA" w:rsidRPr="00A619F1" w14:paraId="761C1927" w14:textId="77777777" w:rsidTr="00A619F1">
        <w:trPr>
          <w:jc w:val="center"/>
        </w:trPr>
        <w:tc>
          <w:tcPr>
            <w:tcW w:w="1323" w:type="dxa"/>
          </w:tcPr>
          <w:p w14:paraId="4A0CCA0A" w14:textId="7EBC4F47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096A81E">
                <v:shape id="_x0000_i106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22F6&quot;/&gt;&lt;wsp:rsid wsp:val=&quot;00FA601D&quot;/&gt;&lt;wsp:rsid wsp:val=&quot;00FE1E33&quot;/&gt;&lt;/wsp:rsids&gt;&lt;/w:docPr&gt;&lt;w:body&gt;&lt;wx:sect&gt;&lt;w:p wsp:rsidR=&quot;00000000&quot; wsp:rsidRPr=&quot;00F122F6&quot; wsp:rsidRDefault=&quot;00F122F6&quot; wsp:rsidP=&quot;00F122F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122F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1BF046C" w14:textId="6969455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81966F8" w14:textId="66EB3BFD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19019BA" w14:textId="3571B9A2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037C20D" w14:textId="35D131D6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580D28B4" w14:textId="4E1AC2C8" w:rsidR="002671BA" w:rsidRPr="00C50E9F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8</w:t>
      </w:r>
    </w:p>
    <w:p w14:paraId="0BDF73A9" w14:textId="4B93D334" w:rsidR="002671BA" w:rsidRPr="00A619F1" w:rsidRDefault="002671BA" w:rsidP="008D5DA5">
      <w:pPr>
        <w:jc w:val="both"/>
        <w:rPr>
          <w:sz w:val="26"/>
          <w:szCs w:val="26"/>
        </w:rPr>
      </w:pPr>
      <w:r w:rsidRPr="00A619F1">
        <w:rPr>
          <w:i/>
          <w:iCs/>
          <w:sz w:val="26"/>
          <w:szCs w:val="26"/>
          <w:lang w:val="en-US"/>
        </w:rPr>
        <w:t>y</w:t>
      </w:r>
      <w:r w:rsidRPr="00C50E9F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sin</w:t>
      </w:r>
      <w:r w:rsidRPr="00C50E9F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Pr="00A619F1">
        <w:rPr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1,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53A371A3" w14:textId="77777777" w:rsidTr="00A619F1">
        <w:trPr>
          <w:jc w:val="center"/>
        </w:trPr>
        <w:tc>
          <w:tcPr>
            <w:tcW w:w="1323" w:type="dxa"/>
          </w:tcPr>
          <w:p w14:paraId="1664CDF3" w14:textId="291AF448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CD817EF">
                <v:shape id="_x0000_i1063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A7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A79C0&quot; wsp:rsidRDefault=&quot;007A79C0&quot; wsp:rsidP=&quot;007A79C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A79C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3D4C8EC6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1,5</w:t>
            </w:r>
          </w:p>
        </w:tc>
        <w:tc>
          <w:tcPr>
            <w:tcW w:w="1323" w:type="dxa"/>
          </w:tcPr>
          <w:p w14:paraId="3D0E0B36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5ED0E2D1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2,5</w:t>
            </w:r>
          </w:p>
        </w:tc>
        <w:tc>
          <w:tcPr>
            <w:tcW w:w="1323" w:type="dxa"/>
          </w:tcPr>
          <w:p w14:paraId="0E9A61B7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3,5</w:t>
            </w:r>
          </w:p>
        </w:tc>
      </w:tr>
      <w:tr w:rsidR="002671BA" w:rsidRPr="00A619F1" w14:paraId="529CBD3C" w14:textId="77777777" w:rsidTr="00A619F1">
        <w:trPr>
          <w:jc w:val="center"/>
        </w:trPr>
        <w:tc>
          <w:tcPr>
            <w:tcW w:w="1323" w:type="dxa"/>
          </w:tcPr>
          <w:p w14:paraId="404B50FB" w14:textId="4C0928CC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ABFD2DD">
                <v:shape id="_x0000_i1064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80294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80294&quot; wsp:rsidRDefault=&quot;00680294&quot; wsp:rsidP=&quot;0068029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68029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E8BB2B6" w14:textId="2672A0F6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053A384" w14:textId="1B0EEBA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3B4F005" w14:textId="355BBA82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F68CD66" w14:textId="0695A15A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4B241605" w14:textId="77777777" w:rsidR="002671BA" w:rsidRPr="00A619F1" w:rsidRDefault="002671BA" w:rsidP="008D5DA5">
      <w:pPr>
        <w:ind w:firstLine="720"/>
        <w:jc w:val="both"/>
        <w:rPr>
          <w:sz w:val="26"/>
          <w:szCs w:val="26"/>
        </w:rPr>
      </w:pPr>
    </w:p>
    <w:p w14:paraId="426D994E" w14:textId="28108A8F" w:rsidR="002671BA" w:rsidRPr="00C50E9F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9</w:t>
      </w:r>
    </w:p>
    <w:p w14:paraId="019F16DD" w14:textId="011A5F24" w:rsidR="002671BA" w:rsidRPr="00A619F1" w:rsidRDefault="002671BA" w:rsidP="008D5DA5">
      <w:pPr>
        <w:jc w:val="both"/>
        <w:rPr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y</w:t>
      </w:r>
      <w:r w:rsidRPr="00A619F1">
        <w:rPr>
          <w:i/>
          <w:iCs/>
          <w:sz w:val="26"/>
          <w:szCs w:val="26"/>
        </w:rPr>
        <w:t xml:space="preserve"> = </w:t>
      </w:r>
      <w:r w:rsidRPr="00A619F1">
        <w:rPr>
          <w:i/>
          <w:iCs/>
          <w:sz w:val="26"/>
          <w:szCs w:val="26"/>
          <w:lang w:val="en-US"/>
        </w:rPr>
        <w:t>lg</w:t>
      </w:r>
      <w:r w:rsidRPr="00A619F1">
        <w:rPr>
          <w:i/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  <w:lang w:val="en-US"/>
        </w:rPr>
        <w:t>x</w:t>
      </w:r>
      <w:r w:rsidRPr="00A619F1">
        <w:rPr>
          <w:iCs/>
          <w:sz w:val="26"/>
          <w:szCs w:val="26"/>
        </w:rPr>
        <w:t>,</w:t>
      </w:r>
      <w:r w:rsidR="008D5DA5"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sz w:val="26"/>
          <w:szCs w:val="26"/>
        </w:rPr>
        <w:t>7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197A5B5C" w14:textId="77777777" w:rsidTr="00A619F1">
        <w:trPr>
          <w:jc w:val="center"/>
        </w:trPr>
        <w:tc>
          <w:tcPr>
            <w:tcW w:w="1323" w:type="dxa"/>
          </w:tcPr>
          <w:p w14:paraId="4F3CC160" w14:textId="56CF8D48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3B6CC7C">
                <v:shape id="_x0000_i106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977AD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977AD&quot; wsp:rsidRDefault=&quot;003977AD&quot; wsp:rsidP=&quot;003977A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3977A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33E6B0DA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7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341B7483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7,5</w:t>
            </w:r>
          </w:p>
        </w:tc>
        <w:tc>
          <w:tcPr>
            <w:tcW w:w="1323" w:type="dxa"/>
          </w:tcPr>
          <w:p w14:paraId="1C518CD9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8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7F9530B4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8,5</w:t>
            </w:r>
          </w:p>
        </w:tc>
      </w:tr>
      <w:tr w:rsidR="002671BA" w:rsidRPr="00A619F1" w14:paraId="74A00BD9" w14:textId="77777777" w:rsidTr="00A619F1">
        <w:trPr>
          <w:jc w:val="center"/>
        </w:trPr>
        <w:tc>
          <w:tcPr>
            <w:tcW w:w="1323" w:type="dxa"/>
          </w:tcPr>
          <w:p w14:paraId="060F968B" w14:textId="1AB10642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3ED8917">
                <v:shape id="_x0000_i106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638C2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638C2&quot; wsp:rsidRDefault=&quot;00D638C2&quot; wsp:rsidP=&quot;00D638C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638C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11497DC" w14:textId="7AC44D08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E128383" w14:textId="4D6A1C16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74C1DB6" w14:textId="0A2F234E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E1C7423" w14:textId="1695C18E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29821170" w14:textId="77777777" w:rsidR="00A619F1" w:rsidRPr="00A619F1" w:rsidRDefault="00A619F1" w:rsidP="008D5DA5">
      <w:pPr>
        <w:jc w:val="both"/>
        <w:rPr>
          <w:sz w:val="26"/>
          <w:szCs w:val="26"/>
        </w:rPr>
      </w:pPr>
    </w:p>
    <w:p w14:paraId="7DE3B692" w14:textId="2BFC1398" w:rsidR="002671BA" w:rsidRPr="00A619F1" w:rsidRDefault="00C50E9F" w:rsidP="008D5DA5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0</w:t>
      </w:r>
    </w:p>
    <w:p w14:paraId="23E00AC8" w14:textId="6BC0951C" w:rsidR="002671BA" w:rsidRPr="00A619F1" w:rsidRDefault="002671BA" w:rsidP="006129C0">
      <w:pPr>
        <w:jc w:val="both"/>
        <w:rPr>
          <w:i/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4BA5C09C">
          <v:shape id="_x0000_i1067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712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7125&quot; wsp:rsidP=&quot;00E0712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6AC6D42E">
          <v:shape id="_x0000_i1068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712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7125&quot; wsp:rsidP=&quot;00E0712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,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1CC21C25">
          <v:shape id="_x0000_i1069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826BB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826BB&quot; wsp:rsidP=&quot;007826BB&quot;&gt;&lt;m:oMathPara&gt;&lt;m:oMath&gt;&lt;m:r&gt;&lt;w:rPr&gt;&lt;w:rFonts w:ascii=&quot;Cambria Math&quot;/&gt;&lt;wx:font wx:val=&quot;Cambria Math&quot;/&gt;&lt;w:i/&gt;&lt;w:sz w:val=&quot;26&quot;/&gt;&lt;w:sz-cs w:val=&quot;26&quot;/&gt;&lt;/w:rPr&gt;&lt;m:t&gt;x=8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6FB6FF27">
          <v:shape id="_x0000_i1070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826BB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826BB&quot; wsp:rsidP=&quot;007826BB&quot;&gt;&lt;m:oMathPara&gt;&lt;m:oMath&gt;&lt;m:r&gt;&lt;w:rPr&gt;&lt;w:rFonts w:ascii=&quot;Cambria Math&quot;/&gt;&lt;wx:font wx:val=&quot;Cambria Math&quot;/&gt;&lt;w:i/&gt;&lt;w:sz w:val=&quot;26&quot;/&gt;&lt;w:sz-cs w:val=&quot;26&quot;/&gt;&lt;/w:rPr&gt;&lt;m:t&gt;x=8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79F1336B" w14:textId="77777777" w:rsidTr="00A619F1">
        <w:trPr>
          <w:jc w:val="center"/>
        </w:trPr>
        <w:tc>
          <w:tcPr>
            <w:tcW w:w="1323" w:type="dxa"/>
          </w:tcPr>
          <w:p w14:paraId="4693A847" w14:textId="20EEE34A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EFC5252">
                <v:shape id="_x0000_i107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81F82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81F82&quot; wsp:rsidRDefault=&quot;00D81F82&quot; wsp:rsidP=&quot;00D81F8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81F8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FF79F71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0</w:t>
            </w:r>
          </w:p>
        </w:tc>
        <w:tc>
          <w:tcPr>
            <w:tcW w:w="1323" w:type="dxa"/>
          </w:tcPr>
          <w:p w14:paraId="69AC9075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14:paraId="1C2ED39D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0</w:t>
            </w:r>
          </w:p>
        </w:tc>
        <w:tc>
          <w:tcPr>
            <w:tcW w:w="1323" w:type="dxa"/>
          </w:tcPr>
          <w:p w14:paraId="4B78F238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5</w:t>
            </w:r>
          </w:p>
        </w:tc>
      </w:tr>
      <w:tr w:rsidR="002671BA" w:rsidRPr="00A619F1" w14:paraId="16B4343B" w14:textId="77777777" w:rsidTr="00A619F1">
        <w:trPr>
          <w:jc w:val="center"/>
        </w:trPr>
        <w:tc>
          <w:tcPr>
            <w:tcW w:w="1323" w:type="dxa"/>
          </w:tcPr>
          <w:p w14:paraId="354E9159" w14:textId="341B478A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38EB0A4">
                <v:shape id="_x0000_i107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6BAF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D6BAF&quot; wsp:rsidRDefault=&quot;005D6BAF&quot; wsp:rsidP=&quot;005D6BA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D6BA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086257D0" w14:textId="28FECCC2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FCF6AAE" w14:textId="3771EF8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33C5DD2" w14:textId="4FB39542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DE7F525" w14:textId="57CC325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3336BAE6" w14:textId="77777777" w:rsidR="00C50E9F" w:rsidRDefault="00C50E9F" w:rsidP="008D5DA5">
      <w:pPr>
        <w:jc w:val="both"/>
        <w:rPr>
          <w:sz w:val="26"/>
          <w:szCs w:val="26"/>
        </w:rPr>
      </w:pPr>
    </w:p>
    <w:p w14:paraId="50F7B471" w14:textId="52020997" w:rsidR="002671BA" w:rsidRPr="00A619F1" w:rsidRDefault="00C50E9F" w:rsidP="008D5DA5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1</w:t>
      </w:r>
    </w:p>
    <w:p w14:paraId="49D2338F" w14:textId="56253361" w:rsidR="002671BA" w:rsidRPr="00A619F1" w:rsidRDefault="002671BA" w:rsidP="006129C0">
      <w:pPr>
        <w:jc w:val="both"/>
        <w:rPr>
          <w:i/>
          <w:iCs/>
          <w:sz w:val="26"/>
          <w:szCs w:val="26"/>
        </w:rPr>
      </w:pPr>
      <w:r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025DE060">
          <v:shape id="_x0000_i1073" type="#_x0000_t75" style="width:46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63BE5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63BE5&quot; wsp:rsidP=&quot;00B63BE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1F778568">
          <v:shape id="_x0000_i1074" type="#_x0000_t75" style="width:46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63BE5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63BE5&quot; wsp:rsidP=&quot;00B63BE5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Pr="00A619F1">
        <w:rPr>
          <w:sz w:val="26"/>
          <w:szCs w:val="26"/>
        </w:rPr>
        <w:t xml:space="preserve">,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6DA14530">
          <v:shape id="_x0000_i1075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76106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76106&quot; wsp:rsidP=&quot;00976106&quot;&gt;&lt;m:oMathPara&gt;&lt;m:oMath&gt;&lt;m:r&gt;&lt;w:rPr&gt;&lt;w:rFonts w:ascii=&quot;Cambria Math&quot;/&gt;&lt;wx:font wx:val=&quot;Cambria Math&quot;/&gt;&lt;w:i/&gt;&lt;w:sz w:val=&quot;26&quot;/&gt;&lt;w:sz-cs w:val=&quot;26&quot;/&gt;&lt;/w:rPr&gt;&lt;m:t&gt;x=8,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653B45B8">
          <v:shape id="_x0000_i1076" type="#_x0000_t75" style="width:41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76106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76106&quot; wsp:rsidP=&quot;00976106&quot;&gt;&lt;m:oMathPara&gt;&lt;m:oMath&gt;&lt;m:r&gt;&lt;w:rPr&gt;&lt;w:rFonts w:ascii=&quot;Cambria Math&quot;/&gt;&lt;wx:font wx:val=&quot;Cambria Math&quot;/&gt;&lt;w:i/&gt;&lt;w:sz w:val=&quot;26&quot;/&gt;&lt;w:sz-cs w:val=&quot;26&quot;/&gt;&lt;/w:rPr&gt;&lt;m:t&gt;x=8,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4116EC23" w14:textId="77777777" w:rsidTr="00A619F1">
        <w:trPr>
          <w:jc w:val="center"/>
        </w:trPr>
        <w:tc>
          <w:tcPr>
            <w:tcW w:w="1323" w:type="dxa"/>
          </w:tcPr>
          <w:p w14:paraId="3C0FFD90" w14:textId="4B429FC1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8067852">
                <v:shape id="_x0000_i1077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41A4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841A47&quot; wsp:rsidRDefault=&quot;00841A47&quot; wsp:rsidP=&quot;00841A4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841A4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235B15DA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1</w:t>
            </w:r>
          </w:p>
        </w:tc>
        <w:tc>
          <w:tcPr>
            <w:tcW w:w="1323" w:type="dxa"/>
          </w:tcPr>
          <w:p w14:paraId="7862182B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14:paraId="664630DD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9</w:t>
            </w:r>
          </w:p>
        </w:tc>
        <w:tc>
          <w:tcPr>
            <w:tcW w:w="1323" w:type="dxa"/>
          </w:tcPr>
          <w:p w14:paraId="2DCD893E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3</w:t>
            </w:r>
          </w:p>
        </w:tc>
      </w:tr>
      <w:tr w:rsidR="002671BA" w:rsidRPr="00A619F1" w14:paraId="431B6633" w14:textId="77777777" w:rsidTr="00A619F1">
        <w:trPr>
          <w:jc w:val="center"/>
        </w:trPr>
        <w:tc>
          <w:tcPr>
            <w:tcW w:w="1323" w:type="dxa"/>
          </w:tcPr>
          <w:p w14:paraId="276DC1AC" w14:textId="2DF095B5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E779DE0">
                <v:shape id="_x0000_i1078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22A47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22A47&quot; wsp:rsidRDefault=&quot;00C22A47&quot; wsp:rsidP=&quot;00C22A4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C22A4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F8EAEBB" w14:textId="4E31956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FD2091C" w14:textId="20A3FD1A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7B45474" w14:textId="658B00A1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C18EBD0" w14:textId="55ACE99D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523656BE" w14:textId="77777777" w:rsidR="00C50E9F" w:rsidRDefault="00C50E9F" w:rsidP="008D5DA5">
      <w:pPr>
        <w:jc w:val="both"/>
        <w:rPr>
          <w:sz w:val="26"/>
          <w:szCs w:val="26"/>
        </w:rPr>
      </w:pPr>
    </w:p>
    <w:p w14:paraId="01E95A20" w14:textId="5F3D6AC8" w:rsidR="002671BA" w:rsidRPr="00A619F1" w:rsidRDefault="00C50E9F" w:rsidP="008D5DA5">
      <w:pPr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2</w:t>
      </w:r>
    </w:p>
    <w:p w14:paraId="70332E7A" w14:textId="6C30FE4E" w:rsidR="002671BA" w:rsidRPr="00A619F1" w:rsidRDefault="002671BA" w:rsidP="006129C0">
      <w:pPr>
        <w:jc w:val="both"/>
        <w:rPr>
          <w:iCs/>
          <w:sz w:val="26"/>
          <w:szCs w:val="26"/>
        </w:rPr>
      </w:pPr>
      <w:r w:rsidRPr="00A619F1">
        <w:rPr>
          <w:iCs/>
          <w:sz w:val="26"/>
          <w:szCs w:val="26"/>
        </w:rPr>
        <w:t xml:space="preserve">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280BE8D5">
          <v:shape id="_x0000_i1079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050C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050C5&quot; wsp:rsidP=&quot;009050C5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05E07AFB">
          <v:shape id="_x0000_i1080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050C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050C5&quot; wsp:rsidP=&quot;009050C5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Pr="00A619F1">
        <w:rPr>
          <w:iCs/>
          <w:sz w:val="26"/>
          <w:szCs w:val="26"/>
        </w:rPr>
        <w:t>,</w:t>
      </w:r>
      <w:r w:rsidR="008D5DA5" w:rsidRPr="00A619F1">
        <w:rPr>
          <w:iCs/>
          <w:sz w:val="26"/>
          <w:szCs w:val="26"/>
        </w:rPr>
        <w:t xml:space="preserve"> </w:t>
      </w:r>
      <w:r w:rsidRPr="00A619F1">
        <w:rPr>
          <w:i/>
          <w:iCs/>
          <w:sz w:val="26"/>
          <w:szCs w:val="26"/>
        </w:rPr>
        <w:t>х=</w:t>
      </w:r>
      <w:r w:rsidRPr="00A619F1">
        <w:rPr>
          <w:iCs/>
          <w:sz w:val="26"/>
          <w:szCs w:val="26"/>
        </w:rPr>
        <w:t>1</w:t>
      </w:r>
      <w:r w:rsidRPr="00A619F1">
        <w:rPr>
          <w:sz w:val="26"/>
          <w:szCs w:val="26"/>
        </w:rPr>
        <w:t>,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1045F242" w14:textId="77777777" w:rsidTr="00A619F1">
        <w:trPr>
          <w:jc w:val="center"/>
        </w:trPr>
        <w:tc>
          <w:tcPr>
            <w:tcW w:w="1323" w:type="dxa"/>
          </w:tcPr>
          <w:p w14:paraId="2768A9E1" w14:textId="18B156C9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D91AD47">
                <v:shape id="_x0000_i108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D3BA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D3BA8&quot; wsp:rsidRDefault=&quot;00AD3BA8&quot; wsp:rsidP=&quot;00AD3BA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D3BA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D6EBFB5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2</w:t>
            </w:r>
          </w:p>
        </w:tc>
        <w:tc>
          <w:tcPr>
            <w:tcW w:w="1323" w:type="dxa"/>
          </w:tcPr>
          <w:p w14:paraId="2CBD5986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6</w:t>
            </w:r>
          </w:p>
        </w:tc>
        <w:tc>
          <w:tcPr>
            <w:tcW w:w="1323" w:type="dxa"/>
          </w:tcPr>
          <w:p w14:paraId="77202A31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14:paraId="27FF82B4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4</w:t>
            </w:r>
          </w:p>
        </w:tc>
      </w:tr>
      <w:tr w:rsidR="002671BA" w:rsidRPr="00A619F1" w14:paraId="6DE60077" w14:textId="77777777" w:rsidTr="00A619F1">
        <w:trPr>
          <w:jc w:val="center"/>
        </w:trPr>
        <w:tc>
          <w:tcPr>
            <w:tcW w:w="1323" w:type="dxa"/>
          </w:tcPr>
          <w:p w14:paraId="666B90A9" w14:textId="703C8D83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9CBF32C">
                <v:shape id="_x0000_i108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03BDB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03BDB&quot; wsp:rsidRDefault=&quot;00103BDB&quot; wsp:rsidP=&quot;00103BD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03BD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4122B750" w14:textId="18E7A09B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BDF4756" w14:textId="5EDE8029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FC08ED2" w14:textId="70E0104E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93413BC" w14:textId="09AA99EF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1868E55A" w14:textId="77777777" w:rsidR="00F42162" w:rsidRDefault="00F42162" w:rsidP="006129C0">
      <w:pPr>
        <w:jc w:val="both"/>
        <w:rPr>
          <w:sz w:val="26"/>
          <w:szCs w:val="26"/>
        </w:rPr>
      </w:pPr>
    </w:p>
    <w:p w14:paraId="1E824C26" w14:textId="2E98F005" w:rsidR="002671BA" w:rsidRPr="00A619F1" w:rsidRDefault="00C50E9F" w:rsidP="006129C0">
      <w:pPr>
        <w:jc w:val="both"/>
        <w:rPr>
          <w:iCs/>
          <w:sz w:val="26"/>
          <w:szCs w:val="26"/>
          <w:vertAlign w:val="superscript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3</w:t>
      </w:r>
      <w:r w:rsidR="00A619F1" w:rsidRPr="00A619F1">
        <w:rPr>
          <w:sz w:val="26"/>
          <w:szCs w:val="26"/>
        </w:rPr>
        <w:t xml:space="preserve">  </w:t>
      </w:r>
      <w:r w:rsidR="002671BA"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A619F1">
        <w:rPr>
          <w:i/>
          <w:iCs/>
          <w:sz w:val="26"/>
          <w:szCs w:val="26"/>
        </w:rPr>
        <w:t xml:space="preserve"> =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606A0B86">
          <v:shape id="_x0000_i1083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1954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1954&quot; wsp:rsidP=&quot;008E1954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14"/>
        </w:rPr>
        <w:pict w14:anchorId="083E4A1A">
          <v:shape id="_x0000_i1084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1954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1954&quot; wsp:rsidP=&quot;008E1954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2671BA" w:rsidRPr="00A619F1">
        <w:rPr>
          <w:iCs/>
          <w:sz w:val="26"/>
          <w:szCs w:val="26"/>
        </w:rPr>
        <w:t xml:space="preserve">,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iCs/>
          <w:sz w:val="26"/>
          <w:szCs w:val="26"/>
        </w:rPr>
        <w:t>1</w:t>
      </w:r>
      <w:r w:rsidR="002671BA" w:rsidRPr="00A619F1">
        <w:rPr>
          <w:sz w:val="26"/>
          <w:szCs w:val="26"/>
        </w:rPr>
        <w:t>,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21647458" w14:textId="77777777" w:rsidTr="00A619F1">
        <w:trPr>
          <w:jc w:val="center"/>
        </w:trPr>
        <w:tc>
          <w:tcPr>
            <w:tcW w:w="1323" w:type="dxa"/>
          </w:tcPr>
          <w:p w14:paraId="43BB6350" w14:textId="575A0105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F270790">
                <v:shape id="_x0000_i108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96863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96863&quot; wsp:rsidRDefault=&quot;00A96863&quot; wsp:rsidP=&quot;00A9686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9686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5BA18DC7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0</w:t>
            </w:r>
          </w:p>
        </w:tc>
        <w:tc>
          <w:tcPr>
            <w:tcW w:w="1323" w:type="dxa"/>
          </w:tcPr>
          <w:p w14:paraId="5FC9025A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5</w:t>
            </w:r>
          </w:p>
        </w:tc>
        <w:tc>
          <w:tcPr>
            <w:tcW w:w="1323" w:type="dxa"/>
          </w:tcPr>
          <w:p w14:paraId="3D6C2896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14:paraId="795DDFED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5</w:t>
            </w:r>
          </w:p>
        </w:tc>
      </w:tr>
      <w:tr w:rsidR="002671BA" w:rsidRPr="00A619F1" w14:paraId="4255309E" w14:textId="77777777" w:rsidTr="00A619F1">
        <w:trPr>
          <w:jc w:val="center"/>
        </w:trPr>
        <w:tc>
          <w:tcPr>
            <w:tcW w:w="1323" w:type="dxa"/>
          </w:tcPr>
          <w:p w14:paraId="25D02784" w14:textId="093DAE01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919CEA">
                <v:shape id="_x0000_i108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4ED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34ED1&quot; wsp:rsidRDefault=&quot;00134ED1&quot; wsp:rsidP=&quot;00134ED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34ED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1F8212D9" w14:textId="22CCACF8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C19D497" w14:textId="456730EC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5FD82D0" w14:textId="3ABED110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9905D39" w14:textId="0909098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2B2BE0B9" w14:textId="77777777" w:rsidR="00B641F1" w:rsidRDefault="00B641F1" w:rsidP="00A619F1">
      <w:pPr>
        <w:jc w:val="both"/>
        <w:rPr>
          <w:sz w:val="26"/>
          <w:szCs w:val="26"/>
        </w:rPr>
      </w:pPr>
    </w:p>
    <w:p w14:paraId="2E10A150" w14:textId="758FDD5B" w:rsidR="002671BA" w:rsidRPr="00A619F1" w:rsidRDefault="00C50E9F" w:rsidP="00A619F1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4</w:t>
      </w:r>
      <w:r w:rsidR="00A619F1" w:rsidRPr="00A619F1">
        <w:rPr>
          <w:sz w:val="26"/>
          <w:szCs w:val="26"/>
        </w:rPr>
        <w:t xml:space="preserve">  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C50E9F">
        <w:rPr>
          <w:i/>
          <w:iCs/>
          <w:sz w:val="26"/>
          <w:szCs w:val="26"/>
        </w:rPr>
        <w:t xml:space="preserve"> = </w:t>
      </w:r>
      <w:r w:rsidR="002671BA" w:rsidRPr="00A619F1">
        <w:rPr>
          <w:i/>
          <w:iCs/>
          <w:sz w:val="26"/>
          <w:szCs w:val="26"/>
          <w:lang w:val="en-US"/>
        </w:rPr>
        <w:t>sin</w:t>
      </w:r>
      <w:r w:rsidR="002671BA" w:rsidRPr="00C50E9F">
        <w:rPr>
          <w:i/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x</w:t>
      </w:r>
      <w:r w:rsidR="002671BA" w:rsidRPr="00A619F1">
        <w:rPr>
          <w:iCs/>
          <w:sz w:val="26"/>
          <w:szCs w:val="26"/>
        </w:rPr>
        <w:t>,</w:t>
      </w:r>
      <w:r w:rsidR="002671BA"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iCs/>
          <w:sz w:val="26"/>
          <w:szCs w:val="26"/>
        </w:rPr>
        <w:t>0</w:t>
      </w:r>
      <w:r w:rsidR="002671BA" w:rsidRPr="00A619F1">
        <w:rPr>
          <w:sz w:val="26"/>
          <w:szCs w:val="26"/>
        </w:rPr>
        <w:t>,6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21D92431" w14:textId="77777777" w:rsidTr="00A619F1">
        <w:trPr>
          <w:jc w:val="center"/>
        </w:trPr>
        <w:tc>
          <w:tcPr>
            <w:tcW w:w="1323" w:type="dxa"/>
          </w:tcPr>
          <w:p w14:paraId="4F0957A6" w14:textId="5015A52F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C5FBE56">
                <v:shape id="_x0000_i1087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76675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76675&quot; wsp:rsidRDefault=&quot;00176675&quot; wsp:rsidP=&quot;0017667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17667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58C0BEEA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60</w:t>
            </w:r>
          </w:p>
        </w:tc>
        <w:tc>
          <w:tcPr>
            <w:tcW w:w="1323" w:type="dxa"/>
          </w:tcPr>
          <w:p w14:paraId="75690154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,65</w:t>
            </w:r>
          </w:p>
        </w:tc>
        <w:tc>
          <w:tcPr>
            <w:tcW w:w="1323" w:type="dxa"/>
          </w:tcPr>
          <w:p w14:paraId="5864EA0D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  <w:tc>
          <w:tcPr>
            <w:tcW w:w="1323" w:type="dxa"/>
          </w:tcPr>
          <w:p w14:paraId="3273DC5A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7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2671BA" w:rsidRPr="00A619F1" w14:paraId="432BE3C8" w14:textId="77777777" w:rsidTr="00A619F1">
        <w:trPr>
          <w:jc w:val="center"/>
        </w:trPr>
        <w:tc>
          <w:tcPr>
            <w:tcW w:w="1323" w:type="dxa"/>
          </w:tcPr>
          <w:p w14:paraId="224E27D2" w14:textId="7DC17A16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51E29D83">
                <v:shape id="_x0000_i1088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86D04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86D04&quot; wsp:rsidRDefault=&quot;00A86D04&quot; wsp:rsidP=&quot;00A86D0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A86D0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357AA877" w14:textId="03A9E7C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D9DAD08" w14:textId="50345B93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503D08A" w14:textId="6762B130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E6426A8" w14:textId="4D58EC01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73CD35E8" w14:textId="77777777" w:rsidR="00B641F1" w:rsidRDefault="00B641F1" w:rsidP="008D5DA5">
      <w:pPr>
        <w:jc w:val="both"/>
        <w:rPr>
          <w:sz w:val="26"/>
          <w:szCs w:val="26"/>
        </w:rPr>
      </w:pPr>
    </w:p>
    <w:p w14:paraId="5584A334" w14:textId="282D7AD0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</w:t>
      </w:r>
      <w:proofErr w:type="gramStart"/>
      <w:r w:rsidR="002671BA" w:rsidRPr="00A619F1">
        <w:rPr>
          <w:sz w:val="26"/>
          <w:szCs w:val="26"/>
        </w:rPr>
        <w:t>15</w:t>
      </w:r>
      <w:r w:rsidR="00A619F1" w:rsidRPr="00A619F1">
        <w:rPr>
          <w:sz w:val="26"/>
          <w:szCs w:val="26"/>
        </w:rPr>
        <w:t xml:space="preserve">  </w:t>
      </w:r>
      <w:r w:rsidR="002671BA" w:rsidRPr="00A619F1">
        <w:rPr>
          <w:i/>
          <w:iCs/>
          <w:sz w:val="26"/>
          <w:szCs w:val="26"/>
          <w:lang w:val="en-US"/>
        </w:rPr>
        <w:t>y</w:t>
      </w:r>
      <w:proofErr w:type="gramEnd"/>
      <w:r w:rsidR="002671BA" w:rsidRPr="00C50E9F">
        <w:rPr>
          <w:i/>
          <w:iCs/>
          <w:sz w:val="26"/>
          <w:szCs w:val="26"/>
        </w:rPr>
        <w:t xml:space="preserve"> = </w:t>
      </w:r>
      <w:r w:rsidR="002671BA" w:rsidRPr="00A619F1">
        <w:rPr>
          <w:i/>
          <w:iCs/>
          <w:sz w:val="26"/>
          <w:szCs w:val="26"/>
          <w:lang w:val="en-US"/>
        </w:rPr>
        <w:t>sin</w:t>
      </w:r>
      <w:r w:rsidR="002671BA" w:rsidRPr="00C50E9F">
        <w:rPr>
          <w:i/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x</w:t>
      </w:r>
      <w:r w:rsidR="002671BA" w:rsidRPr="00A619F1">
        <w:rPr>
          <w:iCs/>
          <w:sz w:val="26"/>
          <w:szCs w:val="26"/>
        </w:rPr>
        <w:t>,</w:t>
      </w:r>
      <w:r w:rsidR="002671BA" w:rsidRPr="00A619F1">
        <w:rPr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sz w:val="26"/>
          <w:szCs w:val="26"/>
        </w:rPr>
        <w:t>1,0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03FEF672" w14:textId="77777777" w:rsidTr="00A619F1">
        <w:trPr>
          <w:jc w:val="center"/>
        </w:trPr>
        <w:tc>
          <w:tcPr>
            <w:tcW w:w="1323" w:type="dxa"/>
          </w:tcPr>
          <w:p w14:paraId="5C75F44E" w14:textId="5CCB99C7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2C43901">
                <v:shape id="_x0000_i108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C77FF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C77FF&quot; wsp:rsidRDefault=&quot;00DC77FF&quot; wsp:rsidP=&quot;00DC77F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DC77F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AFF7786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00</w:t>
            </w:r>
          </w:p>
        </w:tc>
        <w:tc>
          <w:tcPr>
            <w:tcW w:w="1323" w:type="dxa"/>
          </w:tcPr>
          <w:p w14:paraId="45992AB8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5</w:t>
            </w:r>
          </w:p>
        </w:tc>
        <w:tc>
          <w:tcPr>
            <w:tcW w:w="1323" w:type="dxa"/>
          </w:tcPr>
          <w:p w14:paraId="2008A2EC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10</w:t>
            </w:r>
          </w:p>
        </w:tc>
        <w:tc>
          <w:tcPr>
            <w:tcW w:w="1323" w:type="dxa"/>
          </w:tcPr>
          <w:p w14:paraId="065EF58E" w14:textId="77777777" w:rsidR="002671BA" w:rsidRPr="00A619F1" w:rsidRDefault="002671BA" w:rsidP="008D5DA5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2671BA" w:rsidRPr="00A619F1" w14:paraId="21FAF32D" w14:textId="77777777" w:rsidTr="00A619F1">
        <w:trPr>
          <w:jc w:val="center"/>
        </w:trPr>
        <w:tc>
          <w:tcPr>
            <w:tcW w:w="1323" w:type="dxa"/>
          </w:tcPr>
          <w:p w14:paraId="67412D2F" w14:textId="6E28E7DF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36B8062">
                <v:shape id="_x0000_i109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85B4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285B4A&quot; wsp:rsidRDefault=&quot;00285B4A&quot; wsp:rsidP=&quot;00285B4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285B4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04733765" w14:textId="6CF176BC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320D4C3" w14:textId="21203DD9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D8F2A16" w14:textId="077B52B2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84E6163" w14:textId="2299F5E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15BFB953" w14:textId="4C949AA8" w:rsidR="002671BA" w:rsidRPr="00A619F1" w:rsidRDefault="00C50E9F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Вариант №</w:t>
      </w:r>
      <w:r w:rsidR="002671BA" w:rsidRPr="00A619F1">
        <w:rPr>
          <w:sz w:val="26"/>
          <w:szCs w:val="26"/>
        </w:rPr>
        <w:t xml:space="preserve"> 16</w:t>
      </w:r>
      <w:r w:rsidR="00A619F1" w:rsidRPr="00A619F1">
        <w:rPr>
          <w:sz w:val="26"/>
          <w:szCs w:val="26"/>
        </w:rPr>
        <w:t xml:space="preserve">  </w:t>
      </w:r>
      <w:r w:rsidR="002671BA" w:rsidRPr="00A619F1">
        <w:rPr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y</w:t>
      </w:r>
      <w:r w:rsidR="002671BA" w:rsidRPr="00A619F1">
        <w:rPr>
          <w:i/>
          <w:iCs/>
          <w:sz w:val="26"/>
          <w:szCs w:val="26"/>
        </w:rPr>
        <w:t xml:space="preserve"> = </w:t>
      </w:r>
      <w:r w:rsidR="002671BA" w:rsidRPr="00A619F1">
        <w:rPr>
          <w:i/>
          <w:iCs/>
          <w:sz w:val="26"/>
          <w:szCs w:val="26"/>
          <w:lang w:val="en-US"/>
        </w:rPr>
        <w:t>cos</w:t>
      </w:r>
      <w:r w:rsidR="002671BA" w:rsidRPr="00A619F1">
        <w:rPr>
          <w:i/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  <w:lang w:val="en-US"/>
        </w:rPr>
        <w:t>x</w:t>
      </w:r>
      <w:r w:rsidR="002671BA" w:rsidRPr="00A619F1">
        <w:rPr>
          <w:iCs/>
          <w:sz w:val="26"/>
          <w:szCs w:val="26"/>
        </w:rPr>
        <w:t>,</w:t>
      </w:r>
      <w:r w:rsidR="008D5DA5" w:rsidRPr="00A619F1">
        <w:rPr>
          <w:iCs/>
          <w:sz w:val="26"/>
          <w:szCs w:val="26"/>
        </w:rPr>
        <w:t xml:space="preserve"> </w:t>
      </w:r>
      <w:r w:rsidR="002671BA" w:rsidRPr="00A619F1">
        <w:rPr>
          <w:i/>
          <w:iCs/>
          <w:sz w:val="26"/>
          <w:szCs w:val="26"/>
        </w:rPr>
        <w:t>х=</w:t>
      </w:r>
      <w:r w:rsidR="002671BA" w:rsidRPr="00A619F1">
        <w:rPr>
          <w:sz w:val="26"/>
          <w:szCs w:val="26"/>
        </w:rPr>
        <w:t>0,1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71BA" w:rsidRPr="00A619F1" w14:paraId="11DBC94A" w14:textId="77777777" w:rsidTr="00A619F1">
        <w:trPr>
          <w:jc w:val="center"/>
        </w:trPr>
        <w:tc>
          <w:tcPr>
            <w:tcW w:w="1323" w:type="dxa"/>
          </w:tcPr>
          <w:p w14:paraId="77356CDB" w14:textId="1C7AC695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F1FA7F3">
                <v:shape id="_x0000_i109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96226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B96226&quot; wsp:rsidRDefault=&quot;00B96226&quot; wsp:rsidP=&quot;00B9622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B9622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5BB282D9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5</w:t>
            </w:r>
          </w:p>
        </w:tc>
        <w:tc>
          <w:tcPr>
            <w:tcW w:w="1323" w:type="dxa"/>
          </w:tcPr>
          <w:p w14:paraId="6A52B717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0</w:t>
            </w:r>
          </w:p>
        </w:tc>
        <w:tc>
          <w:tcPr>
            <w:tcW w:w="1323" w:type="dxa"/>
          </w:tcPr>
          <w:p w14:paraId="0246DBA7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5</w:t>
            </w:r>
          </w:p>
        </w:tc>
        <w:tc>
          <w:tcPr>
            <w:tcW w:w="1323" w:type="dxa"/>
          </w:tcPr>
          <w:p w14:paraId="73655787" w14:textId="77777777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</w:tr>
      <w:tr w:rsidR="002671BA" w:rsidRPr="00A619F1" w14:paraId="3CDC30A2" w14:textId="77777777" w:rsidTr="00A619F1">
        <w:trPr>
          <w:jc w:val="center"/>
        </w:trPr>
        <w:tc>
          <w:tcPr>
            <w:tcW w:w="1323" w:type="dxa"/>
          </w:tcPr>
          <w:p w14:paraId="37C5CE03" w14:textId="7BA51709" w:rsidR="002671BA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2596C86">
                <v:shape id="_x0000_i109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D5DD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D5DDD&quot; wsp:rsidRDefault=&quot;000D5DDD&quot; wsp:rsidP=&quot;000D5DD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D5DD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0FEC812D" w14:textId="26F75394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F244FF2" w14:textId="79C8C9EC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F1BE463" w14:textId="5DBB6970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C156BFA" w14:textId="3199360D" w:rsidR="002671BA" w:rsidRPr="00A619F1" w:rsidRDefault="002671BA" w:rsidP="008D5DA5">
            <w:pPr>
              <w:jc w:val="both"/>
              <w:rPr>
                <w:sz w:val="26"/>
                <w:szCs w:val="26"/>
              </w:rPr>
            </w:pPr>
          </w:p>
        </w:tc>
      </w:tr>
    </w:tbl>
    <w:p w14:paraId="44CF5F77" w14:textId="77777777" w:rsidR="00B641F1" w:rsidRDefault="00B641F1" w:rsidP="00EE12E6">
      <w:pPr>
        <w:jc w:val="both"/>
        <w:rPr>
          <w:sz w:val="26"/>
          <w:szCs w:val="26"/>
        </w:rPr>
      </w:pPr>
    </w:p>
    <w:p w14:paraId="23901E25" w14:textId="794E1D85" w:rsidR="00EE12E6" w:rsidRPr="00A619F1" w:rsidRDefault="00C50E9F" w:rsidP="00EE12E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EE12E6" w:rsidRPr="00A619F1">
        <w:rPr>
          <w:sz w:val="26"/>
          <w:szCs w:val="26"/>
        </w:rPr>
        <w:t xml:space="preserve"> 1</w:t>
      </w:r>
      <w:r w:rsidR="00EE12E6">
        <w:rPr>
          <w:sz w:val="26"/>
          <w:szCs w:val="26"/>
        </w:rPr>
        <w:t>7</w:t>
      </w:r>
      <w:r w:rsidR="00EE12E6" w:rsidRPr="00A619F1">
        <w:rPr>
          <w:sz w:val="26"/>
          <w:szCs w:val="26"/>
        </w:rPr>
        <w:t xml:space="preserve">  </w:t>
      </w:r>
      <w:r w:rsidR="00EE12E6" w:rsidRPr="00A619F1">
        <w:rPr>
          <w:iCs/>
          <w:sz w:val="26"/>
          <w:szCs w:val="26"/>
        </w:rPr>
        <w:t xml:space="preserve"> </w:t>
      </w:r>
      <w:r w:rsidR="00EE12E6" w:rsidRPr="00A619F1">
        <w:rPr>
          <w:i/>
          <w:iCs/>
          <w:sz w:val="26"/>
          <w:szCs w:val="26"/>
          <w:lang w:val="en-US"/>
        </w:rPr>
        <w:t>y</w:t>
      </w:r>
      <w:r w:rsidR="00EE12E6" w:rsidRPr="00A619F1">
        <w:rPr>
          <w:i/>
          <w:iCs/>
          <w:sz w:val="26"/>
          <w:szCs w:val="26"/>
        </w:rPr>
        <w:t xml:space="preserve"> = </w:t>
      </w:r>
      <w:r w:rsidR="00EE12E6" w:rsidRPr="00A619F1">
        <w:rPr>
          <w:i/>
          <w:iCs/>
          <w:sz w:val="26"/>
          <w:szCs w:val="26"/>
          <w:lang w:val="en-US"/>
        </w:rPr>
        <w:t>cos</w:t>
      </w:r>
      <w:r w:rsidR="00EE12E6" w:rsidRPr="00A619F1">
        <w:rPr>
          <w:i/>
          <w:iCs/>
          <w:sz w:val="26"/>
          <w:szCs w:val="26"/>
        </w:rPr>
        <w:t xml:space="preserve"> </w:t>
      </w:r>
      <w:r w:rsidR="00EE12E6">
        <w:rPr>
          <w:i/>
          <w:iCs/>
          <w:sz w:val="26"/>
          <w:szCs w:val="26"/>
        </w:rPr>
        <w:t>2</w:t>
      </w:r>
      <w:r w:rsidR="00EE12E6" w:rsidRPr="00A619F1">
        <w:rPr>
          <w:i/>
          <w:iCs/>
          <w:sz w:val="26"/>
          <w:szCs w:val="26"/>
          <w:lang w:val="en-US"/>
        </w:rPr>
        <w:t>x</w:t>
      </w:r>
      <w:r w:rsidR="00EE12E6" w:rsidRPr="00A619F1">
        <w:rPr>
          <w:iCs/>
          <w:sz w:val="26"/>
          <w:szCs w:val="26"/>
        </w:rPr>
        <w:t xml:space="preserve">, </w:t>
      </w:r>
      <w:r w:rsidR="00EE12E6" w:rsidRPr="00A619F1">
        <w:rPr>
          <w:i/>
          <w:iCs/>
          <w:sz w:val="26"/>
          <w:szCs w:val="26"/>
        </w:rPr>
        <w:t>х=</w:t>
      </w:r>
      <w:r w:rsidR="00EE12E6" w:rsidRPr="00A619F1">
        <w:rPr>
          <w:sz w:val="26"/>
          <w:szCs w:val="26"/>
        </w:rPr>
        <w:t>0,</w:t>
      </w:r>
      <w:r w:rsidR="00EE12E6">
        <w:rPr>
          <w:sz w:val="26"/>
          <w:szCs w:val="26"/>
        </w:rPr>
        <w:t>2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EE12E6" w:rsidRPr="00A619F1" w14:paraId="1EDFED67" w14:textId="77777777" w:rsidTr="00E83589">
        <w:trPr>
          <w:jc w:val="center"/>
        </w:trPr>
        <w:tc>
          <w:tcPr>
            <w:tcW w:w="1323" w:type="dxa"/>
          </w:tcPr>
          <w:p w14:paraId="6AE14489" w14:textId="04D16737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A853F12">
                <v:shape id="_x0000_i1093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010C7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010C7&quot; wsp:rsidRDefault=&quot;00A010C7&quot; wsp:rsidP=&quot;00A010C7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010C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6D23D518" w14:textId="77777777" w:rsidR="00EE12E6" w:rsidRPr="00A619F1" w:rsidRDefault="00EE12E6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14:paraId="12B2DAFB" w14:textId="77777777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5</w:t>
            </w:r>
          </w:p>
        </w:tc>
        <w:tc>
          <w:tcPr>
            <w:tcW w:w="1323" w:type="dxa"/>
          </w:tcPr>
          <w:p w14:paraId="728779F7" w14:textId="77777777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</w:t>
            </w:r>
            <w:r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525EEE11" w14:textId="77777777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5</w:t>
            </w:r>
          </w:p>
        </w:tc>
      </w:tr>
      <w:tr w:rsidR="00EE12E6" w:rsidRPr="00A619F1" w14:paraId="22FA29B6" w14:textId="77777777" w:rsidTr="00E83589">
        <w:trPr>
          <w:jc w:val="center"/>
        </w:trPr>
        <w:tc>
          <w:tcPr>
            <w:tcW w:w="1323" w:type="dxa"/>
          </w:tcPr>
          <w:p w14:paraId="0FA33920" w14:textId="6C87FB2C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6A6EABC">
                <v:shape id="_x0000_i1094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105A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6E105A&quot; wsp:rsidRDefault=&quot;006E105A&quot; wsp:rsidP=&quot;006E105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6E105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480BC409" w14:textId="28D5F83D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66C70EE" w14:textId="3C15BBE4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934FDE8" w14:textId="06EC8E24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0FD5D89" w14:textId="628E44A6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</w:tr>
    </w:tbl>
    <w:p w14:paraId="45125877" w14:textId="77777777" w:rsidR="00B641F1" w:rsidRDefault="00B641F1" w:rsidP="00EE12E6">
      <w:pPr>
        <w:jc w:val="both"/>
        <w:rPr>
          <w:sz w:val="26"/>
          <w:szCs w:val="26"/>
        </w:rPr>
      </w:pPr>
    </w:p>
    <w:p w14:paraId="28CC36AC" w14:textId="33A110E8" w:rsidR="00EE12E6" w:rsidRPr="00A619F1" w:rsidRDefault="00C50E9F" w:rsidP="00EE12E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EE12E6">
        <w:rPr>
          <w:sz w:val="26"/>
          <w:szCs w:val="26"/>
        </w:rPr>
        <w:t xml:space="preserve"> 1</w:t>
      </w:r>
      <w:r w:rsidR="00EE12E6" w:rsidRPr="00C50E9F">
        <w:rPr>
          <w:sz w:val="26"/>
          <w:szCs w:val="26"/>
        </w:rPr>
        <w:t>8</w:t>
      </w:r>
      <w:r w:rsidR="00EE12E6" w:rsidRPr="00A619F1">
        <w:rPr>
          <w:sz w:val="26"/>
          <w:szCs w:val="26"/>
        </w:rPr>
        <w:t xml:space="preserve">  </w:t>
      </w:r>
      <w:r w:rsidR="00EE12E6" w:rsidRPr="00A619F1">
        <w:rPr>
          <w:iCs/>
          <w:sz w:val="26"/>
          <w:szCs w:val="26"/>
        </w:rPr>
        <w:t xml:space="preserve"> </w:t>
      </w:r>
      <w:r w:rsidR="00EE12E6" w:rsidRPr="00A619F1">
        <w:rPr>
          <w:i/>
          <w:iCs/>
          <w:sz w:val="26"/>
          <w:szCs w:val="26"/>
          <w:lang w:val="en-US"/>
        </w:rPr>
        <w:t>y</w:t>
      </w:r>
      <w:r w:rsidR="00EE12E6" w:rsidRPr="00A619F1">
        <w:rPr>
          <w:i/>
          <w:iCs/>
          <w:sz w:val="26"/>
          <w:szCs w:val="26"/>
        </w:rPr>
        <w:t xml:space="preserve"> = </w:t>
      </w:r>
      <w:r w:rsidR="00EE12E6">
        <w:rPr>
          <w:i/>
          <w:iCs/>
          <w:sz w:val="26"/>
          <w:szCs w:val="26"/>
          <w:lang w:val="en-US"/>
        </w:rPr>
        <w:t>sin</w:t>
      </w:r>
      <w:r w:rsidR="00EE12E6" w:rsidRPr="00C50E9F">
        <w:rPr>
          <w:i/>
          <w:iCs/>
          <w:sz w:val="26"/>
          <w:szCs w:val="26"/>
        </w:rPr>
        <w:t xml:space="preserve"> 2</w:t>
      </w:r>
      <w:r w:rsidR="00EE12E6" w:rsidRPr="00A619F1">
        <w:rPr>
          <w:i/>
          <w:iCs/>
          <w:sz w:val="26"/>
          <w:szCs w:val="26"/>
          <w:lang w:val="en-US"/>
        </w:rPr>
        <w:t>x</w:t>
      </w:r>
      <w:r w:rsidR="00EE12E6" w:rsidRPr="00A619F1">
        <w:rPr>
          <w:iCs/>
          <w:sz w:val="26"/>
          <w:szCs w:val="26"/>
        </w:rPr>
        <w:t xml:space="preserve">, </w:t>
      </w:r>
      <w:r w:rsidR="00EE12E6" w:rsidRPr="00A619F1">
        <w:rPr>
          <w:i/>
          <w:iCs/>
          <w:sz w:val="26"/>
          <w:szCs w:val="26"/>
        </w:rPr>
        <w:t>х=</w:t>
      </w:r>
      <w:r w:rsidR="00EE12E6" w:rsidRPr="00C50E9F">
        <w:rPr>
          <w:sz w:val="26"/>
          <w:szCs w:val="26"/>
        </w:rPr>
        <w:t>1</w:t>
      </w:r>
      <w:r w:rsidR="00EE12E6" w:rsidRPr="00A619F1">
        <w:rPr>
          <w:sz w:val="26"/>
          <w:szCs w:val="26"/>
        </w:rPr>
        <w:t>,1</w:t>
      </w:r>
      <w:r w:rsidR="00EE12E6" w:rsidRPr="00C50E9F">
        <w:rPr>
          <w:sz w:val="26"/>
          <w:szCs w:val="26"/>
        </w:rPr>
        <w:t>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EE12E6" w:rsidRPr="00A619F1" w14:paraId="2105D559" w14:textId="77777777" w:rsidTr="00E83589">
        <w:trPr>
          <w:jc w:val="center"/>
        </w:trPr>
        <w:tc>
          <w:tcPr>
            <w:tcW w:w="1323" w:type="dxa"/>
          </w:tcPr>
          <w:p w14:paraId="3D5A2E4A" w14:textId="286DC983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D8A29AE">
                <v:shape id="_x0000_i109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F4381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F4381&quot; wsp:rsidRDefault=&quot;003F4381&quot; wsp:rsidP=&quot;003F438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3F43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70F859AB" w14:textId="77777777" w:rsidR="00EE12E6" w:rsidRPr="00EE12E6" w:rsidRDefault="00EE12E6" w:rsidP="00EE12E6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323" w:type="dxa"/>
          </w:tcPr>
          <w:p w14:paraId="0294E5E4" w14:textId="77777777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25441D8B" w14:textId="77777777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2</w:t>
            </w:r>
          </w:p>
        </w:tc>
        <w:tc>
          <w:tcPr>
            <w:tcW w:w="1323" w:type="dxa"/>
          </w:tcPr>
          <w:p w14:paraId="412E1C70" w14:textId="77777777" w:rsidR="00EE12E6" w:rsidRPr="00A619F1" w:rsidRDefault="00EE12E6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30</w:t>
            </w:r>
          </w:p>
        </w:tc>
      </w:tr>
      <w:tr w:rsidR="00EE12E6" w:rsidRPr="00A619F1" w14:paraId="60CC45B5" w14:textId="77777777" w:rsidTr="00E83589">
        <w:trPr>
          <w:jc w:val="center"/>
        </w:trPr>
        <w:tc>
          <w:tcPr>
            <w:tcW w:w="1323" w:type="dxa"/>
          </w:tcPr>
          <w:p w14:paraId="77D676F1" w14:textId="728A0E52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C2C8229">
                <v:shape id="_x0000_i109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406BA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406BA&quot; wsp:rsidRDefault=&quot;009406BA&quot; wsp:rsidP=&quot;009406B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406B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6E89164C" w14:textId="2E7B8D71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C2946D7" w14:textId="13F80F9C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68F68DD" w14:textId="733D5BCF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6B6E06A" w14:textId="6BD8B24E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</w:tr>
    </w:tbl>
    <w:p w14:paraId="4A0D7686" w14:textId="77777777" w:rsidR="00B641F1" w:rsidRDefault="00B641F1" w:rsidP="00EE12E6">
      <w:pPr>
        <w:jc w:val="both"/>
        <w:rPr>
          <w:sz w:val="26"/>
          <w:szCs w:val="26"/>
        </w:rPr>
      </w:pPr>
    </w:p>
    <w:p w14:paraId="3242B745" w14:textId="54EE039D" w:rsidR="00EE12E6" w:rsidRPr="00C50E9F" w:rsidRDefault="00C50E9F" w:rsidP="00EE12E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EE12E6" w:rsidRPr="00A619F1">
        <w:rPr>
          <w:sz w:val="26"/>
          <w:szCs w:val="26"/>
        </w:rPr>
        <w:t xml:space="preserve"> 1</w:t>
      </w:r>
      <w:r w:rsidR="00EE12E6" w:rsidRPr="00C50E9F">
        <w:rPr>
          <w:sz w:val="26"/>
          <w:szCs w:val="26"/>
        </w:rPr>
        <w:t>9</w:t>
      </w:r>
      <w:r w:rsidR="00EE12E6" w:rsidRPr="00A619F1">
        <w:rPr>
          <w:sz w:val="26"/>
          <w:szCs w:val="26"/>
        </w:rPr>
        <w:t xml:space="preserve">  </w:t>
      </w:r>
      <w:r w:rsidR="00EE12E6" w:rsidRPr="00A619F1">
        <w:rPr>
          <w:iCs/>
          <w:sz w:val="26"/>
          <w:szCs w:val="26"/>
        </w:rPr>
        <w:t xml:space="preserve"> </w:t>
      </w:r>
      <w:r w:rsidR="00EE12E6" w:rsidRPr="00A619F1">
        <w:rPr>
          <w:i/>
          <w:iCs/>
          <w:sz w:val="26"/>
          <w:szCs w:val="26"/>
          <w:lang w:val="en-US"/>
        </w:rPr>
        <w:t>y</w:t>
      </w:r>
      <w:r w:rsidR="00EE12E6" w:rsidRPr="00A619F1">
        <w:rPr>
          <w:i/>
          <w:iCs/>
          <w:sz w:val="26"/>
          <w:szCs w:val="26"/>
        </w:rPr>
        <w:t xml:space="preserve"> = </w:t>
      </w:r>
      <w:r w:rsidR="00EE12E6" w:rsidRPr="00A619F1">
        <w:rPr>
          <w:i/>
          <w:iCs/>
          <w:sz w:val="26"/>
          <w:szCs w:val="26"/>
          <w:lang w:val="en-US"/>
        </w:rPr>
        <w:t>cos</w:t>
      </w:r>
      <w:r w:rsidR="00EE12E6" w:rsidRPr="00A619F1">
        <w:rPr>
          <w:i/>
          <w:iCs/>
          <w:sz w:val="26"/>
          <w:szCs w:val="26"/>
        </w:rPr>
        <w:t xml:space="preserve"> </w:t>
      </w:r>
      <w:r w:rsidR="00EE12E6" w:rsidRPr="00C50E9F">
        <w:rPr>
          <w:i/>
          <w:iCs/>
          <w:sz w:val="26"/>
          <w:szCs w:val="26"/>
        </w:rPr>
        <w:t>2</w:t>
      </w:r>
      <w:r w:rsidR="00EE12E6" w:rsidRPr="00A619F1">
        <w:rPr>
          <w:i/>
          <w:iCs/>
          <w:sz w:val="26"/>
          <w:szCs w:val="26"/>
          <w:lang w:val="en-US"/>
        </w:rPr>
        <w:t>x</w:t>
      </w:r>
      <w:r w:rsidR="00EE12E6" w:rsidRPr="00A619F1">
        <w:rPr>
          <w:iCs/>
          <w:sz w:val="26"/>
          <w:szCs w:val="26"/>
        </w:rPr>
        <w:t xml:space="preserve">, </w:t>
      </w:r>
      <w:r w:rsidR="00EE12E6" w:rsidRPr="00A619F1">
        <w:rPr>
          <w:i/>
          <w:iCs/>
          <w:sz w:val="26"/>
          <w:szCs w:val="26"/>
        </w:rPr>
        <w:t>х=</w:t>
      </w:r>
      <w:r w:rsidR="00EE12E6" w:rsidRPr="00C50E9F">
        <w:rPr>
          <w:sz w:val="26"/>
          <w:szCs w:val="26"/>
        </w:rPr>
        <w:t>1.1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EE12E6" w:rsidRPr="00A619F1" w14:paraId="188141BC" w14:textId="77777777" w:rsidTr="00E83589">
        <w:trPr>
          <w:jc w:val="center"/>
        </w:trPr>
        <w:tc>
          <w:tcPr>
            <w:tcW w:w="1323" w:type="dxa"/>
          </w:tcPr>
          <w:p w14:paraId="447DAB28" w14:textId="6BF2C2B6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FDE3DB9">
                <v:shape id="_x0000_i1097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C54ED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C54ED&quot; wsp:rsidRDefault=&quot;00AC54ED&quot; wsp:rsidP=&quot;00AC54E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C54E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6DAF1E47" w14:textId="77777777" w:rsidR="00EE12E6" w:rsidRPr="00EE12E6" w:rsidRDefault="00EE12E6" w:rsidP="00E83589">
            <w:pPr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323" w:type="dxa"/>
          </w:tcPr>
          <w:p w14:paraId="72298738" w14:textId="77777777" w:rsidR="00EE12E6" w:rsidRPr="00A619F1" w:rsidRDefault="00EE12E6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3E35723E" w14:textId="77777777" w:rsidR="00EE12E6" w:rsidRPr="00A619F1" w:rsidRDefault="00EE12E6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2</w:t>
            </w:r>
          </w:p>
        </w:tc>
        <w:tc>
          <w:tcPr>
            <w:tcW w:w="1323" w:type="dxa"/>
          </w:tcPr>
          <w:p w14:paraId="236C9AF4" w14:textId="77777777" w:rsidR="00EE12E6" w:rsidRPr="00A619F1" w:rsidRDefault="00EE12E6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A619F1">
              <w:rPr>
                <w:sz w:val="26"/>
                <w:szCs w:val="26"/>
              </w:rPr>
              <w:t>,30</w:t>
            </w:r>
          </w:p>
        </w:tc>
      </w:tr>
      <w:tr w:rsidR="00EE12E6" w:rsidRPr="00A619F1" w14:paraId="3EE72673" w14:textId="77777777" w:rsidTr="00E83589">
        <w:trPr>
          <w:jc w:val="center"/>
        </w:trPr>
        <w:tc>
          <w:tcPr>
            <w:tcW w:w="1323" w:type="dxa"/>
          </w:tcPr>
          <w:p w14:paraId="31C37A87" w14:textId="26FDA71B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EFEFB5B">
                <v:shape id="_x0000_i1098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2E0264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2E0264&quot; wsp:rsidRDefault=&quot;002E0264&quot; wsp:rsidP=&quot;002E026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2E026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0FA43FF5" w14:textId="44871BD3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B365F04" w14:textId="263B1AFD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FE7DB17" w14:textId="28141A21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CCCFBDD" w14:textId="53275C7D" w:rsidR="00EE12E6" w:rsidRPr="00A619F1" w:rsidRDefault="00EE12E6" w:rsidP="00EE12E6">
            <w:pPr>
              <w:jc w:val="both"/>
              <w:rPr>
                <w:sz w:val="26"/>
                <w:szCs w:val="26"/>
              </w:rPr>
            </w:pPr>
          </w:p>
        </w:tc>
      </w:tr>
    </w:tbl>
    <w:p w14:paraId="45C16274" w14:textId="77777777" w:rsidR="00B641F1" w:rsidRDefault="00B641F1" w:rsidP="00EE12E6">
      <w:pPr>
        <w:jc w:val="both"/>
        <w:rPr>
          <w:sz w:val="26"/>
          <w:szCs w:val="26"/>
        </w:rPr>
      </w:pPr>
    </w:p>
    <w:p w14:paraId="519B2BFB" w14:textId="0E43452C" w:rsidR="00EE12E6" w:rsidRPr="00A619F1" w:rsidRDefault="00C50E9F" w:rsidP="00EE12E6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EE12E6" w:rsidRPr="00A619F1">
        <w:rPr>
          <w:sz w:val="26"/>
          <w:szCs w:val="26"/>
        </w:rPr>
        <w:t xml:space="preserve"> </w:t>
      </w:r>
      <w:r w:rsidR="00EE12E6" w:rsidRPr="00C50E9F">
        <w:rPr>
          <w:sz w:val="26"/>
          <w:szCs w:val="26"/>
        </w:rPr>
        <w:t>20</w:t>
      </w:r>
      <w:r w:rsidR="00EE12E6" w:rsidRPr="00A619F1">
        <w:rPr>
          <w:sz w:val="26"/>
          <w:szCs w:val="26"/>
        </w:rPr>
        <w:t xml:space="preserve">  </w:t>
      </w:r>
      <w:r w:rsidR="00EE12E6" w:rsidRPr="00A619F1">
        <w:rPr>
          <w:iCs/>
          <w:sz w:val="26"/>
          <w:szCs w:val="26"/>
        </w:rPr>
        <w:t xml:space="preserve"> </w:t>
      </w:r>
      <w:r w:rsidR="00EE12E6" w:rsidRPr="00A619F1">
        <w:rPr>
          <w:i/>
          <w:iCs/>
          <w:sz w:val="26"/>
          <w:szCs w:val="26"/>
          <w:lang w:val="en-US"/>
        </w:rPr>
        <w:t>y</w:t>
      </w:r>
      <w:r w:rsidR="00EE12E6" w:rsidRPr="00A619F1">
        <w:rPr>
          <w:i/>
          <w:iCs/>
          <w:sz w:val="26"/>
          <w:szCs w:val="26"/>
        </w:rPr>
        <w:t xml:space="preserve"> </w:t>
      </w:r>
      <w:r w:rsidR="00EE12E6">
        <w:rPr>
          <w:i/>
          <w:iCs/>
          <w:sz w:val="26"/>
          <w:szCs w:val="26"/>
          <w:lang w:val="en-US"/>
        </w:rPr>
        <w:t>sin</w:t>
      </w:r>
      <w:r w:rsidR="00EE12E6" w:rsidRPr="00C50E9F">
        <w:rPr>
          <w:i/>
          <w:iCs/>
          <w:sz w:val="26"/>
          <w:szCs w:val="26"/>
        </w:rPr>
        <w:t xml:space="preserve"> 2</w:t>
      </w:r>
      <w:r w:rsidR="00EE12E6" w:rsidRPr="00A619F1">
        <w:rPr>
          <w:i/>
          <w:iCs/>
          <w:sz w:val="26"/>
          <w:szCs w:val="26"/>
          <w:lang w:val="en-US"/>
        </w:rPr>
        <w:t>x</w:t>
      </w:r>
      <w:r w:rsidR="00EE12E6" w:rsidRPr="00A619F1">
        <w:rPr>
          <w:iCs/>
          <w:sz w:val="26"/>
          <w:szCs w:val="26"/>
        </w:rPr>
        <w:t xml:space="preserve">, </w:t>
      </w:r>
      <w:r w:rsidR="00EE12E6" w:rsidRPr="00A619F1">
        <w:rPr>
          <w:i/>
          <w:iCs/>
          <w:sz w:val="26"/>
          <w:szCs w:val="26"/>
        </w:rPr>
        <w:t>х=</w:t>
      </w:r>
      <w:r w:rsidR="00EE12E6" w:rsidRPr="00A619F1">
        <w:rPr>
          <w:sz w:val="26"/>
          <w:szCs w:val="26"/>
        </w:rPr>
        <w:t>0,</w:t>
      </w:r>
      <w:r w:rsidR="00EE12E6" w:rsidRPr="00C50E9F">
        <w:rPr>
          <w:sz w:val="26"/>
          <w:szCs w:val="26"/>
        </w:rPr>
        <w:t>2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FA601D" w:rsidRPr="00A619F1" w14:paraId="4619EEF2" w14:textId="77777777" w:rsidTr="00E83589">
        <w:trPr>
          <w:jc w:val="center"/>
        </w:trPr>
        <w:tc>
          <w:tcPr>
            <w:tcW w:w="1323" w:type="dxa"/>
          </w:tcPr>
          <w:p w14:paraId="48F32D66" w14:textId="0D342AD2" w:rsidR="00FA601D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C27C819">
                <v:shape id="_x0000_i109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A6ADD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7A6ADD&quot; wsp:rsidRDefault=&quot;007A6ADD&quot; wsp:rsidP=&quot;007A6AD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7A6AD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DC795E8" w14:textId="77777777" w:rsidR="00FA601D" w:rsidRPr="00A619F1" w:rsidRDefault="00FA601D" w:rsidP="00E8358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14:paraId="7CCEBF1E" w14:textId="77777777" w:rsidR="00FA601D" w:rsidRPr="00A619F1" w:rsidRDefault="00FA601D" w:rsidP="00E83589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5</w:t>
            </w:r>
          </w:p>
        </w:tc>
        <w:tc>
          <w:tcPr>
            <w:tcW w:w="1323" w:type="dxa"/>
          </w:tcPr>
          <w:p w14:paraId="2286D9F0" w14:textId="77777777" w:rsidR="00FA601D" w:rsidRPr="00A619F1" w:rsidRDefault="00FA601D" w:rsidP="00E83589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2</w:t>
            </w:r>
            <w:r>
              <w:rPr>
                <w:sz w:val="26"/>
                <w:szCs w:val="26"/>
              </w:rPr>
              <w:t>0</w:t>
            </w:r>
          </w:p>
        </w:tc>
        <w:tc>
          <w:tcPr>
            <w:tcW w:w="1323" w:type="dxa"/>
          </w:tcPr>
          <w:p w14:paraId="2A637F5D" w14:textId="77777777" w:rsidR="00FA601D" w:rsidRPr="00A619F1" w:rsidRDefault="00FA601D" w:rsidP="00E83589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5</w:t>
            </w:r>
          </w:p>
        </w:tc>
      </w:tr>
      <w:tr w:rsidR="00EE12E6" w:rsidRPr="00A619F1" w14:paraId="297C8B2B" w14:textId="77777777" w:rsidTr="00E83589">
        <w:trPr>
          <w:jc w:val="center"/>
        </w:trPr>
        <w:tc>
          <w:tcPr>
            <w:tcW w:w="1323" w:type="dxa"/>
          </w:tcPr>
          <w:p w14:paraId="6BF0A3C9" w14:textId="65C11C39" w:rsidR="00EE12E6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776B2D98">
                <v:shape id="_x0000_i110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A605E&quot;/&gt;&lt;wsp:rsid wsp:val=&quot;00FE1E33&quot;/&gt;&lt;/wsp:rsids&gt;&lt;/w:docPr&gt;&lt;w:body&gt;&lt;wx:sect&gt;&lt;w:p wsp:rsidR=&quot;00000000&quot; wsp:rsidRPr=&quot;00FA605E&quot; wsp:rsidRDefault=&quot;00FA605E&quot; wsp:rsidP=&quot;00FA605E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A605E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6925D2AC" w14:textId="4B67928E" w:rsidR="00EE12E6" w:rsidRPr="00A619F1" w:rsidRDefault="00EE12E6" w:rsidP="00FA601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B0FF1BD" w14:textId="084B4A21" w:rsidR="00EE12E6" w:rsidRPr="00A619F1" w:rsidRDefault="00EE12E6" w:rsidP="00FA601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DB9D705" w14:textId="1BF45AC7" w:rsidR="00EE12E6" w:rsidRPr="00A619F1" w:rsidRDefault="00EE12E6" w:rsidP="00FA601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D7AC24B" w14:textId="26EAE232" w:rsidR="00EE12E6" w:rsidRPr="00A619F1" w:rsidRDefault="00EE12E6" w:rsidP="00FA601D">
            <w:pPr>
              <w:jc w:val="both"/>
              <w:rPr>
                <w:sz w:val="26"/>
                <w:szCs w:val="26"/>
              </w:rPr>
            </w:pPr>
          </w:p>
        </w:tc>
      </w:tr>
    </w:tbl>
    <w:p w14:paraId="6B8B0339" w14:textId="77777777" w:rsidR="00F42162" w:rsidRDefault="00F42162" w:rsidP="00EE12E6">
      <w:pPr>
        <w:jc w:val="both"/>
        <w:rPr>
          <w:sz w:val="26"/>
          <w:szCs w:val="26"/>
        </w:rPr>
      </w:pPr>
    </w:p>
    <w:p w14:paraId="4F842582" w14:textId="2F7D6F83" w:rsidR="00B37448" w:rsidRPr="00A619F1" w:rsidRDefault="00C50E9F" w:rsidP="00B3744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r w:rsidR="00B37448">
        <w:rPr>
          <w:sz w:val="26"/>
          <w:szCs w:val="26"/>
        </w:rPr>
        <w:t>21</w:t>
      </w:r>
      <w:r w:rsidR="00B37448" w:rsidRPr="00A619F1">
        <w:rPr>
          <w:sz w:val="26"/>
          <w:szCs w:val="26"/>
        </w:rPr>
        <w:t>.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y</w:t>
      </w:r>
      <w:r w:rsidR="00B37448" w:rsidRPr="00B641F1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ln</w:t>
      </w:r>
      <w:r w:rsidR="00B37448" w:rsidRPr="00B641F1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sz w:val="26"/>
          <w:szCs w:val="26"/>
        </w:rPr>
        <w:t>3,</w:t>
      </w:r>
      <w:r w:rsidR="00B37448">
        <w:rPr>
          <w:sz w:val="26"/>
          <w:szCs w:val="26"/>
        </w:rPr>
        <w:t>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69E4D60B" w14:textId="77777777" w:rsidTr="005A4357">
        <w:trPr>
          <w:jc w:val="center"/>
        </w:trPr>
        <w:tc>
          <w:tcPr>
            <w:tcW w:w="1323" w:type="dxa"/>
          </w:tcPr>
          <w:p w14:paraId="1B9FC8C4" w14:textId="0F0742AC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16DDEC0">
                <v:shape id="_x0000_i110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33845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33845&quot; wsp:rsidRDefault=&quot;00A33845&quot; wsp:rsidP=&quot;00A3384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3384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3BDEFD08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0</w:t>
            </w:r>
          </w:p>
        </w:tc>
        <w:tc>
          <w:tcPr>
            <w:tcW w:w="1323" w:type="dxa"/>
          </w:tcPr>
          <w:p w14:paraId="749DFDD6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3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23" w:type="dxa"/>
          </w:tcPr>
          <w:p w14:paraId="6C1FE417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1E7E2F2F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4</w:t>
            </w:r>
            <w:r w:rsidRPr="00A619F1">
              <w:rPr>
                <w:sz w:val="26"/>
                <w:szCs w:val="26"/>
              </w:rPr>
              <w:t>,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B37448" w:rsidRPr="00A619F1" w14:paraId="0B3665D3" w14:textId="77777777" w:rsidTr="005A4357">
        <w:trPr>
          <w:jc w:val="center"/>
        </w:trPr>
        <w:tc>
          <w:tcPr>
            <w:tcW w:w="1323" w:type="dxa"/>
          </w:tcPr>
          <w:p w14:paraId="0AF45823" w14:textId="340193CD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F4A6496">
                <v:shape id="_x0000_i110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F475C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F475C&quot; wsp:rsidRDefault=&quot;003F475C&quot; wsp:rsidP=&quot;003F475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F475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3A8C61F9" w14:textId="7EB74A75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697568D" w14:textId="543B36EF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6E02D25" w14:textId="1E9EFC21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130E10C" w14:textId="5F6E1EC3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03D209E1" w14:textId="77777777" w:rsidR="00B641F1" w:rsidRDefault="00B641F1" w:rsidP="00B37448">
      <w:pPr>
        <w:jc w:val="both"/>
        <w:rPr>
          <w:sz w:val="26"/>
          <w:szCs w:val="26"/>
        </w:rPr>
      </w:pPr>
    </w:p>
    <w:p w14:paraId="2634FAB2" w14:textId="7D72E571" w:rsidR="00B37448" w:rsidRPr="00A619F1" w:rsidRDefault="00C50E9F" w:rsidP="006129C0">
      <w:pPr>
        <w:jc w:val="both"/>
        <w:rPr>
          <w:iCs/>
          <w:sz w:val="26"/>
          <w:szCs w:val="26"/>
          <w:vertAlign w:val="superscript"/>
        </w:rPr>
      </w:pPr>
      <w:r>
        <w:rPr>
          <w:sz w:val="26"/>
          <w:szCs w:val="26"/>
        </w:rPr>
        <w:t>Вариант №</w:t>
      </w:r>
      <w:r w:rsidR="00B37448">
        <w:rPr>
          <w:sz w:val="26"/>
          <w:szCs w:val="26"/>
        </w:rPr>
        <w:t xml:space="preserve"> </w:t>
      </w:r>
      <w:r w:rsidR="00B37448">
        <w:rPr>
          <w:sz w:val="26"/>
          <w:szCs w:val="26"/>
          <w:lang w:val="en-US"/>
        </w:rPr>
        <w:t>22</w:t>
      </w:r>
      <w:r w:rsidR="00B37448" w:rsidRPr="00A619F1">
        <w:rPr>
          <w:sz w:val="26"/>
          <w:szCs w:val="26"/>
        </w:rPr>
        <w:t>.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y</w:t>
      </w:r>
      <w:r w:rsidR="00B37448" w:rsidRPr="00A619F1">
        <w:rPr>
          <w:i/>
          <w:iCs/>
          <w:sz w:val="26"/>
          <w:szCs w:val="26"/>
        </w:rPr>
        <w:t xml:space="preserve"> =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66F1E6B2">
          <v:shape id="_x0000_i1103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5049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5049C&quot; wsp:rsidP=&quot;0005049C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14"/>
        </w:rPr>
        <w:pict w14:anchorId="77A4A29F">
          <v:shape id="_x0000_i1104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5049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5049C&quot; wsp:rsidP=&quot;0005049C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sz w:val="26"/>
          <w:szCs w:val="26"/>
        </w:rPr>
        <w:t>4,</w:t>
      </w:r>
      <w:r w:rsidR="00B37448">
        <w:rPr>
          <w:sz w:val="26"/>
          <w:szCs w:val="26"/>
          <w:lang w:val="en-US"/>
        </w:rPr>
        <w:t>5</w:t>
      </w:r>
      <w:r w:rsidR="00B37448" w:rsidRPr="00A619F1">
        <w:rPr>
          <w:sz w:val="26"/>
          <w:szCs w:val="26"/>
        </w:rPr>
        <w:t>9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4C26A990" w14:textId="77777777" w:rsidTr="005A4357">
        <w:trPr>
          <w:jc w:val="center"/>
        </w:trPr>
        <w:tc>
          <w:tcPr>
            <w:tcW w:w="1323" w:type="dxa"/>
          </w:tcPr>
          <w:p w14:paraId="3BAEF8DC" w14:textId="6EB17851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4BC811A">
                <v:shape id="_x0000_i110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01FAF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801FAF&quot; wsp:rsidRDefault=&quot;00801FAF&quot; wsp:rsidP=&quot;00801FAF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801FA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72C91B58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00</w:t>
            </w:r>
          </w:p>
        </w:tc>
        <w:tc>
          <w:tcPr>
            <w:tcW w:w="1323" w:type="dxa"/>
          </w:tcPr>
          <w:p w14:paraId="282AECD1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30</w:t>
            </w:r>
          </w:p>
        </w:tc>
        <w:tc>
          <w:tcPr>
            <w:tcW w:w="1323" w:type="dxa"/>
          </w:tcPr>
          <w:p w14:paraId="11CBCC7E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60</w:t>
            </w:r>
          </w:p>
        </w:tc>
        <w:tc>
          <w:tcPr>
            <w:tcW w:w="1323" w:type="dxa"/>
          </w:tcPr>
          <w:p w14:paraId="5270CAF3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4,90</w:t>
            </w:r>
          </w:p>
        </w:tc>
      </w:tr>
      <w:tr w:rsidR="00B37448" w:rsidRPr="00A619F1" w14:paraId="0466920E" w14:textId="77777777" w:rsidTr="005A4357">
        <w:trPr>
          <w:jc w:val="center"/>
        </w:trPr>
        <w:tc>
          <w:tcPr>
            <w:tcW w:w="1323" w:type="dxa"/>
          </w:tcPr>
          <w:p w14:paraId="0243D8A0" w14:textId="352CF746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3433AA1">
                <v:shape id="_x0000_i110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6E6C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76E6C&quot; wsp:rsidRDefault=&quot;00076E6C&quot; wsp:rsidP=&quot;00076E6C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76E6C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2E7145D9" w14:textId="4648F34B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323" w:type="dxa"/>
          </w:tcPr>
          <w:p w14:paraId="4A916CC0" w14:textId="2421F88D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805D033" w14:textId="28140C2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2111530" w14:textId="2BD1BB88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5C97F2CB" w14:textId="77777777" w:rsidR="00B641F1" w:rsidRDefault="00B641F1" w:rsidP="00B37448">
      <w:pPr>
        <w:jc w:val="both"/>
        <w:rPr>
          <w:sz w:val="26"/>
          <w:szCs w:val="26"/>
        </w:rPr>
      </w:pPr>
    </w:p>
    <w:p w14:paraId="72F56A17" w14:textId="10CBD0FD" w:rsidR="00B37448" w:rsidRPr="00B641F1" w:rsidRDefault="00C50E9F" w:rsidP="00B3744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proofErr w:type="gramStart"/>
      <w:r w:rsidR="00B37448" w:rsidRPr="00B641F1">
        <w:rPr>
          <w:sz w:val="26"/>
          <w:szCs w:val="26"/>
        </w:rPr>
        <w:t>23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y</w:t>
      </w:r>
      <w:proofErr w:type="gramEnd"/>
      <w:r w:rsidR="00B37448" w:rsidRPr="00A619F1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cos</w:t>
      </w:r>
      <w:r w:rsidR="00B37448" w:rsidRPr="00A619F1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sz w:val="26"/>
          <w:szCs w:val="26"/>
        </w:rPr>
        <w:t>0,2</w:t>
      </w:r>
      <w:r w:rsidR="00B37448" w:rsidRPr="00B641F1">
        <w:rPr>
          <w:sz w:val="26"/>
          <w:szCs w:val="26"/>
        </w:rPr>
        <w:t>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295BA12F" w14:textId="77777777" w:rsidTr="005A4357">
        <w:trPr>
          <w:jc w:val="center"/>
        </w:trPr>
        <w:tc>
          <w:tcPr>
            <w:tcW w:w="1323" w:type="dxa"/>
          </w:tcPr>
          <w:p w14:paraId="4BF3F262" w14:textId="4F3E308E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7017DA7">
                <v:shape id="_x0000_i1107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5351A&quot;/&gt;&lt;wsp:rsid wsp:val=&quot;00FA601D&quot;/&gt;&lt;wsp:rsid wsp:val=&quot;00FE1E33&quot;/&gt;&lt;/wsp:rsids&gt;&lt;/w:docPr&gt;&lt;w:body&gt;&lt;wx:sect&gt;&lt;w:p wsp:rsidR=&quot;00000000&quot; wsp:rsidRPr=&quot;00F5351A&quot; wsp:rsidRDefault=&quot;00F5351A&quot; wsp:rsidP=&quot;00F5351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535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014E47AE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14:paraId="33208C25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14:paraId="02AD282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14:paraId="47EB4FA7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="00B37448" w:rsidRPr="00A619F1" w14:paraId="48C549CE" w14:textId="77777777" w:rsidTr="005A4357">
        <w:trPr>
          <w:jc w:val="center"/>
        </w:trPr>
        <w:tc>
          <w:tcPr>
            <w:tcW w:w="1323" w:type="dxa"/>
          </w:tcPr>
          <w:p w14:paraId="3B436343" w14:textId="0E9B5FAE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5BD6A14">
                <v:shape id="_x0000_i1108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A217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A2176&quot; wsp:rsidRDefault=&quot;005A2176&quot; wsp:rsidP=&quot;005A217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A21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3E61349F" w14:textId="38B0F386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22C9FB0" w14:textId="22C9F461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4F6FA4D" w14:textId="58467A2D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1ED543C" w14:textId="4C4A4504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359764E1" w14:textId="777B1DB0" w:rsidR="00B37448" w:rsidRDefault="00B37448" w:rsidP="00B37448">
      <w:pPr>
        <w:jc w:val="both"/>
        <w:rPr>
          <w:sz w:val="26"/>
          <w:szCs w:val="26"/>
        </w:rPr>
      </w:pPr>
    </w:p>
    <w:p w14:paraId="55AA79F3" w14:textId="7E96CEC4" w:rsidR="00B37448" w:rsidRPr="00B641F1" w:rsidRDefault="00C50E9F" w:rsidP="00B3744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r w:rsidR="00B37448" w:rsidRPr="00B641F1">
        <w:rPr>
          <w:sz w:val="26"/>
          <w:szCs w:val="26"/>
        </w:rPr>
        <w:t>24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y</w:t>
      </w:r>
      <w:r w:rsidR="00B37448" w:rsidRPr="00B641F1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sin</w:t>
      </w:r>
      <w:r w:rsidR="00B37448" w:rsidRPr="00B641F1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>,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</w:rPr>
        <w:t>х=</w:t>
      </w:r>
      <w:r w:rsidR="00B37448">
        <w:rPr>
          <w:sz w:val="26"/>
          <w:szCs w:val="26"/>
        </w:rPr>
        <w:t>1,</w:t>
      </w:r>
      <w:r w:rsidR="00B37448" w:rsidRPr="00B641F1">
        <w:rPr>
          <w:sz w:val="26"/>
          <w:szCs w:val="26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01A93C4D" w14:textId="77777777" w:rsidTr="005A4357">
        <w:trPr>
          <w:jc w:val="center"/>
        </w:trPr>
        <w:tc>
          <w:tcPr>
            <w:tcW w:w="1323" w:type="dxa"/>
          </w:tcPr>
          <w:p w14:paraId="08154B2E" w14:textId="4470A2BC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2D1C49E">
                <v:shape id="_x0000_i110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B069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B0696&quot; wsp:rsidRDefault=&quot;005B0696&quot; wsp:rsidP=&quot;005B069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5B069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170FE956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1,5</w:t>
            </w:r>
          </w:p>
        </w:tc>
        <w:tc>
          <w:tcPr>
            <w:tcW w:w="1323" w:type="dxa"/>
          </w:tcPr>
          <w:p w14:paraId="58775591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2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751A86E5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2,5</w:t>
            </w:r>
          </w:p>
        </w:tc>
        <w:tc>
          <w:tcPr>
            <w:tcW w:w="1323" w:type="dxa"/>
          </w:tcPr>
          <w:p w14:paraId="15B5FCA0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3,5</w:t>
            </w:r>
          </w:p>
        </w:tc>
      </w:tr>
      <w:tr w:rsidR="00B37448" w:rsidRPr="00A619F1" w14:paraId="08514ADA" w14:textId="77777777" w:rsidTr="005A4357">
        <w:trPr>
          <w:jc w:val="center"/>
        </w:trPr>
        <w:tc>
          <w:tcPr>
            <w:tcW w:w="1323" w:type="dxa"/>
          </w:tcPr>
          <w:p w14:paraId="547B15F6" w14:textId="235DE468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BEB0CFC">
                <v:shape id="_x0000_i111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4110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41108&quot; wsp:rsidRDefault=&quot;00941108&quot; wsp:rsidP=&quot;00941108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94110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0F10A594" w14:textId="2C1910E3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CACCDD3" w14:textId="6DC7FBF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C60CDD3" w14:textId="2D388EB8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8C4FE02" w14:textId="27D83A12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58F59A0A" w14:textId="77777777" w:rsidR="00B641F1" w:rsidRDefault="00B641F1" w:rsidP="00B37448">
      <w:pPr>
        <w:jc w:val="both"/>
        <w:rPr>
          <w:sz w:val="26"/>
          <w:szCs w:val="26"/>
        </w:rPr>
      </w:pPr>
    </w:p>
    <w:p w14:paraId="7961B42D" w14:textId="545C2983" w:rsidR="00B37448" w:rsidRPr="00A619F1" w:rsidRDefault="00C50E9F" w:rsidP="00B37448">
      <w:pPr>
        <w:jc w:val="both"/>
        <w:rPr>
          <w:iCs/>
          <w:sz w:val="26"/>
          <w:szCs w:val="26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proofErr w:type="gramStart"/>
      <w:r w:rsidR="00DE4D2E" w:rsidRPr="00B641F1">
        <w:rPr>
          <w:sz w:val="26"/>
          <w:szCs w:val="26"/>
        </w:rPr>
        <w:t>25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y</w:t>
      </w:r>
      <w:proofErr w:type="gramEnd"/>
      <w:r w:rsidR="00B37448" w:rsidRPr="00A619F1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lg</w:t>
      </w:r>
      <w:r w:rsidR="00B37448" w:rsidRPr="00A619F1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sz w:val="26"/>
          <w:szCs w:val="26"/>
        </w:rPr>
        <w:t>7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6EA13111" w14:textId="77777777" w:rsidTr="005A4357">
        <w:trPr>
          <w:jc w:val="center"/>
        </w:trPr>
        <w:tc>
          <w:tcPr>
            <w:tcW w:w="1323" w:type="dxa"/>
          </w:tcPr>
          <w:p w14:paraId="344A1716" w14:textId="579B5CB4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E8CB8D3">
                <v:shape id="_x0000_i111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505D&quot;/&gt;&lt;wsp:rsid wsp:val=&quot;00FA601D&quot;/&gt;&lt;wsp:rsid wsp:val=&quot;00FE1E33&quot;/&gt;&lt;/wsp:rsids&gt;&lt;/w:docPr&gt;&lt;w:body&gt;&lt;wx:sect&gt;&lt;w:p wsp:rsidR=&quot;00000000&quot; wsp:rsidRPr=&quot;00F1505D&quot; wsp:rsidRDefault=&quot;00F1505D&quot; wsp:rsidP=&quot;00F1505D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1505D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79F9AD0B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7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7A7079E0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7,5</w:t>
            </w:r>
          </w:p>
        </w:tc>
        <w:tc>
          <w:tcPr>
            <w:tcW w:w="1323" w:type="dxa"/>
          </w:tcPr>
          <w:p w14:paraId="48008262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  <w:lang w:val="en-US"/>
              </w:rPr>
              <w:t>8</w:t>
            </w:r>
            <w:r w:rsidRPr="00A619F1">
              <w:rPr>
                <w:sz w:val="26"/>
                <w:szCs w:val="26"/>
              </w:rPr>
              <w:t>,0</w:t>
            </w:r>
          </w:p>
        </w:tc>
        <w:tc>
          <w:tcPr>
            <w:tcW w:w="1323" w:type="dxa"/>
          </w:tcPr>
          <w:p w14:paraId="5696B4C1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  <w:lang w:val="en-US"/>
              </w:rPr>
              <w:t>8,5</w:t>
            </w:r>
          </w:p>
        </w:tc>
      </w:tr>
      <w:tr w:rsidR="00B37448" w:rsidRPr="00A619F1" w14:paraId="1B9DFA44" w14:textId="77777777" w:rsidTr="005A4357">
        <w:trPr>
          <w:jc w:val="center"/>
        </w:trPr>
        <w:tc>
          <w:tcPr>
            <w:tcW w:w="1323" w:type="dxa"/>
          </w:tcPr>
          <w:p w14:paraId="38E45B07" w14:textId="5C013073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CC7DC1">
                <v:shape id="_x0000_i111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10310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010310&quot; wsp:rsidRDefault=&quot;00010310&quot; wsp:rsidP=&quot;0001031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01031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2430EDB3" w14:textId="0FA9521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41BA8CC" w14:textId="319A833C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4275980" w14:textId="250450BF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4A15099" w14:textId="61235F1A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3047C3D5" w14:textId="77777777" w:rsidR="00B37448" w:rsidRPr="00A619F1" w:rsidRDefault="00B37448" w:rsidP="00B37448">
      <w:pPr>
        <w:jc w:val="both"/>
        <w:rPr>
          <w:sz w:val="26"/>
          <w:szCs w:val="26"/>
        </w:rPr>
      </w:pPr>
    </w:p>
    <w:p w14:paraId="7B84D473" w14:textId="25AAAF30" w:rsidR="00B37448" w:rsidRPr="00DE4D2E" w:rsidRDefault="00C50E9F" w:rsidP="006129C0">
      <w:pPr>
        <w:jc w:val="both"/>
        <w:rPr>
          <w:i/>
          <w:iCs/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6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795B6008">
          <v:shape id="_x0000_i1113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67E6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E67E6&quot; wsp:rsidP=&quot;006E67E6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633F0B52">
          <v:shape id="_x0000_i1114" type="#_x0000_t75" style="width:4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6E67E6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6E67E6&quot; wsp:rsidP=&quot;006E67E6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B37448" w:rsidRPr="00A619F1">
        <w:rPr>
          <w:sz w:val="26"/>
          <w:szCs w:val="26"/>
        </w:rPr>
        <w:t xml:space="preserve">, </w:t>
      </w:r>
      <w:r w:rsidR="00DE4D2E">
        <w:rPr>
          <w:sz w:val="26"/>
          <w:szCs w:val="26"/>
          <w:lang w:val="en-US"/>
        </w:rPr>
        <w:t xml:space="preserve"> x=9,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06D29CEF" w14:textId="77777777" w:rsidTr="005A4357">
        <w:trPr>
          <w:jc w:val="center"/>
        </w:trPr>
        <w:tc>
          <w:tcPr>
            <w:tcW w:w="1323" w:type="dxa"/>
          </w:tcPr>
          <w:p w14:paraId="1EC47166" w14:textId="1035E2F0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B7059E8">
                <v:shape id="_x0000_i1115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03E72&quot;/&gt;&lt;wsp:rsid wsp:val=&quot;00FA601D&quot;/&gt;&lt;wsp:rsid wsp:val=&quot;00FE1E33&quot;/&gt;&lt;/wsp:rsids&gt;&lt;/w:docPr&gt;&lt;w:body&gt;&lt;wx:sect&gt;&lt;w:p wsp:rsidR=&quot;00000000&quot; wsp:rsidRPr=&quot;00F03E72&quot; wsp:rsidRDefault=&quot;00F03E72&quot; wsp:rsidP=&quot;00F03E7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03E7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5B08F9EC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0</w:t>
            </w:r>
          </w:p>
        </w:tc>
        <w:tc>
          <w:tcPr>
            <w:tcW w:w="1323" w:type="dxa"/>
          </w:tcPr>
          <w:p w14:paraId="0268B3C5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14:paraId="05C548AA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0</w:t>
            </w:r>
          </w:p>
        </w:tc>
        <w:tc>
          <w:tcPr>
            <w:tcW w:w="1323" w:type="dxa"/>
          </w:tcPr>
          <w:p w14:paraId="7C8148CB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5</w:t>
            </w:r>
          </w:p>
        </w:tc>
      </w:tr>
      <w:tr w:rsidR="00B37448" w:rsidRPr="00A619F1" w14:paraId="17B719BD" w14:textId="77777777" w:rsidTr="005A4357">
        <w:trPr>
          <w:jc w:val="center"/>
        </w:trPr>
        <w:tc>
          <w:tcPr>
            <w:tcW w:w="1323" w:type="dxa"/>
          </w:tcPr>
          <w:p w14:paraId="58DB377E" w14:textId="6CE763D8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98ACD00">
                <v:shape id="_x0000_i1116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7438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E74385&quot; wsp:rsidRDefault=&quot;00E74385&quot; wsp:rsidP=&quot;00E74385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E7438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6FD496B5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79</w:t>
            </w:r>
          </w:p>
        </w:tc>
        <w:tc>
          <w:tcPr>
            <w:tcW w:w="1323" w:type="dxa"/>
          </w:tcPr>
          <w:p w14:paraId="49A68C59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140</w:t>
            </w:r>
          </w:p>
        </w:tc>
        <w:tc>
          <w:tcPr>
            <w:tcW w:w="1323" w:type="dxa"/>
          </w:tcPr>
          <w:p w14:paraId="15631012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197</w:t>
            </w:r>
          </w:p>
        </w:tc>
        <w:tc>
          <w:tcPr>
            <w:tcW w:w="1323" w:type="dxa"/>
          </w:tcPr>
          <w:p w14:paraId="146C3EE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251</w:t>
            </w:r>
          </w:p>
        </w:tc>
      </w:tr>
    </w:tbl>
    <w:p w14:paraId="46E9ACF4" w14:textId="77777777" w:rsidR="00A940EC" w:rsidRDefault="00A940EC" w:rsidP="00B37448">
      <w:pPr>
        <w:jc w:val="both"/>
        <w:rPr>
          <w:sz w:val="26"/>
          <w:szCs w:val="26"/>
        </w:rPr>
      </w:pPr>
    </w:p>
    <w:p w14:paraId="0DAC20E1" w14:textId="0E160B0F" w:rsidR="00B37448" w:rsidRPr="00DE4D2E" w:rsidRDefault="00C50E9F" w:rsidP="006129C0">
      <w:pPr>
        <w:jc w:val="both"/>
        <w:rPr>
          <w:i/>
          <w:iCs/>
          <w:sz w:val="26"/>
          <w:szCs w:val="26"/>
          <w:lang w:val="en-US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7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6A0B85C2">
          <v:shape id="_x0000_i1117" type="#_x0000_t75" style="width:46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1F19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41F19&quot; wsp:rsidP=&quot;00541F19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20DBEEC6">
          <v:shape id="_x0000_i1118" type="#_x0000_t75" style="width:46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1F19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41F19&quot; wsp:rsidP=&quot;00541F19&quot;&gt;&lt;m:oMathPara&gt;&lt;m:oMath&gt;&lt;m:r&gt;&lt;w:rPr&gt;&lt;w:rFonts w:ascii=&quot;Cambria Math&quot;/&gt;&lt;wx:font wx:val=&quot;Cambria Math&quot;/&gt;&lt;w:i/&gt;&lt;w:sz w:val=&quot;26&quot;/&gt;&lt;w:sz-cs w:val=&quot;26&quot;/&gt;&lt;/w:rPr&gt;&lt;m:t&gt;y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B37448" w:rsidRPr="00A619F1">
        <w:rPr>
          <w:sz w:val="26"/>
          <w:szCs w:val="26"/>
        </w:rPr>
        <w:t xml:space="preserve">, </w:t>
      </w:r>
      <w:r w:rsidR="00DE4D2E">
        <w:rPr>
          <w:sz w:val="26"/>
          <w:szCs w:val="26"/>
          <w:lang w:val="en-US"/>
        </w:rPr>
        <w:t xml:space="preserve"> x=9,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73389A98" w14:textId="77777777" w:rsidTr="005A4357">
        <w:trPr>
          <w:jc w:val="center"/>
        </w:trPr>
        <w:tc>
          <w:tcPr>
            <w:tcW w:w="1323" w:type="dxa"/>
          </w:tcPr>
          <w:p w14:paraId="66140E77" w14:textId="49C91DA1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C17D813">
                <v:shape id="_x0000_i111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A096A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9A096A&quot; wsp:rsidRDefault=&quot;009A096A&quot; wsp:rsidP=&quot;009A096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9A096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7C022C5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1</w:t>
            </w:r>
          </w:p>
        </w:tc>
        <w:tc>
          <w:tcPr>
            <w:tcW w:w="1323" w:type="dxa"/>
          </w:tcPr>
          <w:p w14:paraId="7A6D4526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5</w:t>
            </w:r>
          </w:p>
        </w:tc>
        <w:tc>
          <w:tcPr>
            <w:tcW w:w="1323" w:type="dxa"/>
          </w:tcPr>
          <w:p w14:paraId="4D02C0C2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8,9</w:t>
            </w:r>
          </w:p>
        </w:tc>
        <w:tc>
          <w:tcPr>
            <w:tcW w:w="1323" w:type="dxa"/>
          </w:tcPr>
          <w:p w14:paraId="7DA9B95A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9,3</w:t>
            </w:r>
          </w:p>
        </w:tc>
      </w:tr>
      <w:tr w:rsidR="00B37448" w:rsidRPr="00A619F1" w14:paraId="3923E2E6" w14:textId="77777777" w:rsidTr="005A4357">
        <w:trPr>
          <w:jc w:val="center"/>
        </w:trPr>
        <w:tc>
          <w:tcPr>
            <w:tcW w:w="1323" w:type="dxa"/>
          </w:tcPr>
          <w:p w14:paraId="5D8F9E72" w14:textId="2A17B0A7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3620F9B0">
                <v:shape id="_x0000_i112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374E70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374E70&quot; wsp:rsidRDefault=&quot;00374E70&quot; wsp:rsidP=&quot;00374E70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374E7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4FFC4B1A" w14:textId="0C4F732B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CDA070E" w14:textId="22ED7FE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34D590F" w14:textId="34F4805F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795E7E65" w14:textId="7EB305DA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69077E87" w14:textId="77777777" w:rsidR="00B641F1" w:rsidRDefault="00B641F1" w:rsidP="00B37448">
      <w:pPr>
        <w:jc w:val="both"/>
        <w:rPr>
          <w:sz w:val="26"/>
          <w:szCs w:val="26"/>
        </w:rPr>
      </w:pPr>
    </w:p>
    <w:p w14:paraId="190009BF" w14:textId="610FD664" w:rsidR="00B37448" w:rsidRPr="00A619F1" w:rsidRDefault="00C50E9F" w:rsidP="006129C0">
      <w:pPr>
        <w:jc w:val="both"/>
        <w:rPr>
          <w:iCs/>
          <w:sz w:val="26"/>
          <w:szCs w:val="26"/>
        </w:rPr>
      </w:pPr>
      <w:r>
        <w:rPr>
          <w:sz w:val="26"/>
          <w:szCs w:val="26"/>
        </w:rPr>
        <w:t>Вариант №</w:t>
      </w:r>
      <w:r w:rsidR="00DE4D2E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8</w:t>
      </w:r>
      <w:r w:rsidR="00B641F1">
        <w:rPr>
          <w:sz w:val="26"/>
          <w:szCs w:val="26"/>
        </w:rPr>
        <w:t xml:space="preserve"> </w:t>
      </w:r>
      <w:r w:rsidR="00B37448" w:rsidRPr="00A619F1">
        <w:rPr>
          <w:iCs/>
          <w:sz w:val="26"/>
          <w:szCs w:val="26"/>
        </w:rPr>
        <w:t xml:space="preserve">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7300C441">
          <v:shape id="_x0000_i1121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E7180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E7180&quot; wsp:rsidP=&quot;001E7180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6"/>
        </w:rPr>
        <w:pict w14:anchorId="67ECAB18">
          <v:shape id="_x0000_i1122" type="#_x0000_t75" style="width:3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E7180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E7180&quot; wsp:rsidP=&quot;001E7180&quot;&gt;&lt;m:oMathPara&gt;&lt;m:oMath&gt;&lt;m:r&gt;&lt;w:rPr&gt;&lt;w:rFonts w:ascii=&quot;Cambria Math&quot;/&gt;&lt;wx:font wx:val=&quot;Cambria Math&quot;/&gt;&lt;w:i/&gt;&lt;w:i-cs/&gt;&lt;w:sz w:val=&quot;26&quot;/&gt;&lt;w:sz-cs w:val=&quot;26&quot;/&gt;&lt;/w:rPr&gt;&lt;m:t&gt;y=&lt;/m:t&gt;&lt;/m:r&gt;&lt;m:sSup&gt;&lt;m:sSupPr&gt;&lt;m:ctrlPr&gt;&lt;w:rPr&gt;&lt;w:rFonts w:ascii=&quot;Cambria Math&quot;/&gt;&lt;wx:font wx:val=&quot;Cambria Math&quot;/&gt;&lt;w:i/&gt;&lt;w:i-cs/&gt;&lt;w:sz w:val=&quot;26&quot;/&gt;&lt;w:sz-cs w:val=&quot;26&quot;/&gt;&lt;/w:rPr&gt;&lt;/m:ctrlPr&gt;&lt;/m:sSupPr&gt;&lt;m:e&gt;&lt;m:r&gt;&lt;w:rPr&gt;&lt;w:rFonts w:ascii=&quot;Cambria Math&quot;/&gt;&lt;wx:font wx:val=&quot;Cambria Math&quot;/&gt;&lt;w:i/&gt;&lt;w:i-cs/&gt;&lt;w:sz w:val=&quot;26&quot;/&gt;&lt;w:sz-cs w:val=&quot;26&quot;/&gt;&lt;/w:rPr&gt;&lt;m:t&gt;e&lt;/m:t&gt;&lt;/m:r&gt;&lt;/m:e&gt;&lt;m:sup&gt;&lt;m:r&gt;&lt;w:rPr&gt;&lt;w:rFonts w:ascii=&quot;Cambria Math&quot;/&gt;&lt;wx:font wx:val=&quot;Cambria Math&quot;/&gt;&lt;w:i/&gt;&lt;w:i-cs/&gt;&lt;w:sz w:val=&quot;26&quot;/&gt;&lt;w:sz-cs w:val=&quot;26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iCs/>
          <w:sz w:val="26"/>
          <w:szCs w:val="26"/>
        </w:rPr>
        <w:t>1</w:t>
      </w:r>
      <w:r w:rsidR="00B37448" w:rsidRPr="00A619F1">
        <w:rPr>
          <w:sz w:val="26"/>
          <w:szCs w:val="26"/>
        </w:rPr>
        <w:t>,</w:t>
      </w:r>
      <w:r w:rsidR="00DE4D2E">
        <w:rPr>
          <w:sz w:val="26"/>
          <w:szCs w:val="26"/>
          <w:lang w:val="en-US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59E4C45E" w14:textId="77777777" w:rsidTr="005A4357">
        <w:trPr>
          <w:jc w:val="center"/>
        </w:trPr>
        <w:tc>
          <w:tcPr>
            <w:tcW w:w="1323" w:type="dxa"/>
          </w:tcPr>
          <w:p w14:paraId="3F983C1B" w14:textId="1356553D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D45A1A1">
                <v:shape id="_x0000_i1123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03949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C03949&quot; wsp:rsidRDefault=&quot;00C03949&quot; wsp:rsidP=&quot;00C03949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C0394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04881BC6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2</w:t>
            </w:r>
          </w:p>
        </w:tc>
        <w:tc>
          <w:tcPr>
            <w:tcW w:w="1323" w:type="dxa"/>
          </w:tcPr>
          <w:p w14:paraId="749E28C8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6</w:t>
            </w:r>
          </w:p>
        </w:tc>
        <w:tc>
          <w:tcPr>
            <w:tcW w:w="1323" w:type="dxa"/>
          </w:tcPr>
          <w:p w14:paraId="728F8726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14:paraId="0740BEC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4</w:t>
            </w:r>
          </w:p>
        </w:tc>
      </w:tr>
      <w:tr w:rsidR="00B37448" w:rsidRPr="00A619F1" w14:paraId="27E7D0D5" w14:textId="77777777" w:rsidTr="005A4357">
        <w:trPr>
          <w:jc w:val="center"/>
        </w:trPr>
        <w:tc>
          <w:tcPr>
            <w:tcW w:w="1323" w:type="dxa"/>
          </w:tcPr>
          <w:p w14:paraId="384E3AB1" w14:textId="64CC8712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80F7A1D">
                <v:shape id="_x0000_i1124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D0394&quot;/&gt;&lt;wsp:rsid wsp:val=&quot;00EE12E6&quot;/&gt;&lt;wsp:rsid wsp:val=&quot;00FA601D&quot;/&gt;&lt;wsp:rsid wsp:val=&quot;00FE1E33&quot;/&gt;&lt;/wsp:rsids&gt;&lt;/w:docPr&gt;&lt;w:body&gt;&lt;wx:sect&gt;&lt;w:p wsp:rsidR=&quot;00000000&quot; wsp:rsidRPr=&quot;00ED0394&quot; wsp:rsidRDefault=&quot;00ED0394&quot; wsp:rsidP=&quot;00ED0394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ED039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7081DFDB" w14:textId="0B30900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175DB48" w14:textId="7ABEF7AD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16A2369" w14:textId="2974A3DC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3FDD4D35" w14:textId="37A0A8B3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678810EB" w14:textId="77777777" w:rsidR="00B641F1" w:rsidRDefault="00B641F1" w:rsidP="006129C0">
      <w:pPr>
        <w:jc w:val="both"/>
        <w:rPr>
          <w:sz w:val="26"/>
          <w:szCs w:val="26"/>
        </w:rPr>
      </w:pPr>
    </w:p>
    <w:p w14:paraId="473D8D21" w14:textId="6111160E" w:rsidR="00B37448" w:rsidRPr="00DE4D2E" w:rsidRDefault="00C50E9F" w:rsidP="006129C0">
      <w:pPr>
        <w:jc w:val="both"/>
        <w:rPr>
          <w:iCs/>
          <w:sz w:val="26"/>
          <w:szCs w:val="26"/>
          <w:vertAlign w:val="superscript"/>
          <w:lang w:val="en-US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r w:rsidR="00DE4D2E">
        <w:rPr>
          <w:sz w:val="26"/>
          <w:szCs w:val="26"/>
          <w:lang w:val="en-US"/>
        </w:rPr>
        <w:t>29</w:t>
      </w:r>
      <w:r w:rsidR="00B37448" w:rsidRPr="00A619F1">
        <w:rPr>
          <w:sz w:val="26"/>
          <w:szCs w:val="26"/>
        </w:rPr>
        <w:t xml:space="preserve">   </w:t>
      </w:r>
      <w:r w:rsidR="00B37448" w:rsidRPr="00A619F1">
        <w:rPr>
          <w:i/>
          <w:iCs/>
          <w:sz w:val="26"/>
          <w:szCs w:val="26"/>
          <w:lang w:val="en-US"/>
        </w:rPr>
        <w:t>y</w:t>
      </w:r>
      <w:r w:rsidR="00B37448" w:rsidRPr="00A619F1">
        <w:rPr>
          <w:i/>
          <w:iCs/>
          <w:sz w:val="26"/>
          <w:szCs w:val="26"/>
        </w:rPr>
        <w:t xml:space="preserve"> = </w:t>
      </w:r>
      <w:r w:rsidR="005426D6" w:rsidRPr="005426D6">
        <w:rPr>
          <w:iCs/>
          <w:sz w:val="26"/>
          <w:szCs w:val="26"/>
        </w:rPr>
        <w:fldChar w:fldCharType="begin"/>
      </w:r>
      <w:r w:rsidR="005426D6" w:rsidRPr="005426D6">
        <w:rPr>
          <w:iCs/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262D3313">
          <v:shape id="_x0000_i1125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26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265&quot; wsp:rsidP=&quot;009C1265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instrText xml:space="preserve"> </w:instrText>
      </w:r>
      <w:r w:rsidR="005426D6" w:rsidRPr="005426D6">
        <w:rPr>
          <w:iCs/>
          <w:sz w:val="26"/>
          <w:szCs w:val="26"/>
        </w:rPr>
        <w:fldChar w:fldCharType="separate"/>
      </w:r>
      <w:r w:rsidR="00000000">
        <w:rPr>
          <w:position w:val="-14"/>
        </w:rPr>
        <w:pict w14:anchorId="18B9530E">
          <v:shape id="_x0000_i1126" type="#_x0000_t75" style="width:3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26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265&quot; wsp:rsidP=&quot;009C1265&quot;&gt;&lt;m:oMathPara&gt;&lt;m:oMath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+&lt;/m:t&gt;&lt;/m:r&gt;&lt;m:f&gt;&lt;m:f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fPr&gt;&lt;m:num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10&lt;/m:t&gt;&lt;/m:r&gt;&lt;/m:num&gt;&lt;m:den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5426D6" w:rsidRPr="005426D6">
        <w:rPr>
          <w:iCs/>
          <w:sz w:val="26"/>
          <w:szCs w:val="26"/>
        </w:rPr>
        <w:fldChar w:fldCharType="end"/>
      </w:r>
      <w:r w:rsidR="00B37448" w:rsidRPr="00A619F1">
        <w:rPr>
          <w:iCs/>
          <w:sz w:val="26"/>
          <w:szCs w:val="26"/>
        </w:rPr>
        <w:t xml:space="preserve">,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iCs/>
          <w:sz w:val="26"/>
          <w:szCs w:val="26"/>
        </w:rPr>
        <w:t>1</w:t>
      </w:r>
      <w:r w:rsidR="00B37448" w:rsidRPr="00A619F1">
        <w:rPr>
          <w:sz w:val="26"/>
          <w:szCs w:val="26"/>
        </w:rPr>
        <w:t>,</w:t>
      </w:r>
      <w:r w:rsidR="00DE4D2E">
        <w:rPr>
          <w:sz w:val="26"/>
          <w:szCs w:val="26"/>
          <w:lang w:val="en-US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23A65775" w14:textId="77777777" w:rsidTr="005A4357">
        <w:trPr>
          <w:jc w:val="center"/>
        </w:trPr>
        <w:tc>
          <w:tcPr>
            <w:tcW w:w="1323" w:type="dxa"/>
          </w:tcPr>
          <w:p w14:paraId="1CE42D47" w14:textId="31609951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0F54557F">
                <v:shape id="_x0000_i1127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E2B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D0E2B&quot; wsp:rsidRDefault=&quot;005D0E2B&quot; wsp:rsidP=&quot;005D0E2B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5D0E2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1FFEBC7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0</w:t>
            </w:r>
          </w:p>
        </w:tc>
        <w:tc>
          <w:tcPr>
            <w:tcW w:w="1323" w:type="dxa"/>
          </w:tcPr>
          <w:p w14:paraId="0A920CB6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5</w:t>
            </w:r>
          </w:p>
        </w:tc>
        <w:tc>
          <w:tcPr>
            <w:tcW w:w="1323" w:type="dxa"/>
          </w:tcPr>
          <w:p w14:paraId="1FFE5AEA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0</w:t>
            </w:r>
          </w:p>
        </w:tc>
        <w:tc>
          <w:tcPr>
            <w:tcW w:w="1323" w:type="dxa"/>
          </w:tcPr>
          <w:p w14:paraId="7BF290B5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2,5</w:t>
            </w:r>
          </w:p>
        </w:tc>
      </w:tr>
      <w:tr w:rsidR="00B37448" w:rsidRPr="00A619F1" w14:paraId="2E0C844D" w14:textId="77777777" w:rsidTr="005A4357">
        <w:trPr>
          <w:jc w:val="center"/>
        </w:trPr>
        <w:tc>
          <w:tcPr>
            <w:tcW w:w="1323" w:type="dxa"/>
          </w:tcPr>
          <w:p w14:paraId="3F75E5F7" w14:textId="57940F1A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0B4EA7A">
                <v:shape id="_x0000_i1128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14F81&quot;/&gt;&lt;wsp:rsid wsp:val=&quot;00FA601D&quot;/&gt;&lt;wsp:rsid wsp:val=&quot;00FE1E33&quot;/&gt;&lt;/wsp:rsids&gt;&lt;/w:docPr&gt;&lt;w:body&gt;&lt;wx:sect&gt;&lt;w:p wsp:rsidR=&quot;00000000&quot; wsp:rsidRPr=&quot;00F14F81&quot; wsp:rsidRDefault=&quot;00F14F81&quot; wsp:rsidP=&quot;00F14F8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F14F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40B71D5C" w14:textId="0E97A159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BEE1BC7" w14:textId="3BCBA5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08AC7478" w14:textId="32A695C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AFCC488" w14:textId="3FAEDED0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4DB54F45" w14:textId="77777777" w:rsidR="00B641F1" w:rsidRDefault="00B641F1" w:rsidP="00B37448">
      <w:pPr>
        <w:jc w:val="both"/>
        <w:rPr>
          <w:sz w:val="26"/>
          <w:szCs w:val="26"/>
        </w:rPr>
      </w:pPr>
    </w:p>
    <w:p w14:paraId="7204A39D" w14:textId="69FDEE8C" w:rsidR="00B37448" w:rsidRPr="00A619F1" w:rsidRDefault="00C50E9F" w:rsidP="00B3744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r w:rsidR="00DE4D2E" w:rsidRPr="00C50E9F">
        <w:rPr>
          <w:sz w:val="26"/>
          <w:szCs w:val="26"/>
        </w:rPr>
        <w:t>30</w:t>
      </w:r>
      <w:r w:rsidR="00B37448" w:rsidRPr="00A619F1">
        <w:rPr>
          <w:sz w:val="26"/>
          <w:szCs w:val="26"/>
        </w:rPr>
        <w:t xml:space="preserve">   </w:t>
      </w:r>
      <w:r w:rsidR="00B37448" w:rsidRPr="00A619F1">
        <w:rPr>
          <w:i/>
          <w:iCs/>
          <w:sz w:val="26"/>
          <w:szCs w:val="26"/>
          <w:lang w:val="en-US"/>
        </w:rPr>
        <w:t>y</w:t>
      </w:r>
      <w:r w:rsidR="00B37448" w:rsidRPr="00C50E9F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sin</w:t>
      </w:r>
      <w:r w:rsidR="00B37448" w:rsidRPr="00C50E9F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>,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iCs/>
          <w:sz w:val="26"/>
          <w:szCs w:val="26"/>
        </w:rPr>
        <w:t>0</w:t>
      </w:r>
      <w:r w:rsidR="00B37448" w:rsidRPr="00A619F1">
        <w:rPr>
          <w:sz w:val="26"/>
          <w:szCs w:val="26"/>
        </w:rPr>
        <w:t>,6</w:t>
      </w:r>
      <w:r w:rsidR="00DE4D2E" w:rsidRPr="00C50E9F">
        <w:rPr>
          <w:sz w:val="26"/>
          <w:szCs w:val="26"/>
        </w:rPr>
        <w:t>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03F11975" w14:textId="77777777" w:rsidTr="005A4357">
        <w:trPr>
          <w:jc w:val="center"/>
        </w:trPr>
        <w:tc>
          <w:tcPr>
            <w:tcW w:w="1323" w:type="dxa"/>
          </w:tcPr>
          <w:p w14:paraId="3705A8CF" w14:textId="1FB19894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69D6828">
                <v:shape id="_x0000_i1129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D7231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AD7231&quot; wsp:rsidRDefault=&quot;00AD7231&quot; wsp:rsidP=&quot;00AD723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AD723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262F2B8F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60</w:t>
            </w:r>
          </w:p>
        </w:tc>
        <w:tc>
          <w:tcPr>
            <w:tcW w:w="1323" w:type="dxa"/>
          </w:tcPr>
          <w:p w14:paraId="7AA6D39A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,65</w:t>
            </w:r>
          </w:p>
        </w:tc>
        <w:tc>
          <w:tcPr>
            <w:tcW w:w="1323" w:type="dxa"/>
          </w:tcPr>
          <w:p w14:paraId="6D10C629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  <w:tc>
          <w:tcPr>
            <w:tcW w:w="1323" w:type="dxa"/>
          </w:tcPr>
          <w:p w14:paraId="378EFF9E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0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7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B37448" w:rsidRPr="00A619F1" w14:paraId="65E16E74" w14:textId="77777777" w:rsidTr="005A4357">
        <w:trPr>
          <w:jc w:val="center"/>
        </w:trPr>
        <w:tc>
          <w:tcPr>
            <w:tcW w:w="1323" w:type="dxa"/>
          </w:tcPr>
          <w:p w14:paraId="536A54CD" w14:textId="3E2387F0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</w:rPr>
            </w:pPr>
            <w:r>
              <w:pict w14:anchorId="43B97DFF">
                <v:shape id="_x0000_i1130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DF1EB1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DF1EB1&quot; wsp:rsidRDefault=&quot;00DF1EB1&quot; wsp:rsidP=&quot;00DF1EB1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DF1EB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254899F2" w14:textId="377388AB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6D46ABDB" w14:textId="1318BF6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B3BF3AF" w14:textId="56298D26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600559E" w14:textId="6A158203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786B0CA0" w14:textId="77777777" w:rsidR="00B641F1" w:rsidRDefault="00B641F1" w:rsidP="00B37448">
      <w:pPr>
        <w:jc w:val="both"/>
        <w:rPr>
          <w:sz w:val="26"/>
          <w:szCs w:val="26"/>
        </w:rPr>
      </w:pPr>
    </w:p>
    <w:p w14:paraId="751BC2B1" w14:textId="664ECF14" w:rsidR="00B37448" w:rsidRPr="00A619F1" w:rsidRDefault="00C50E9F" w:rsidP="00B37448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B37448" w:rsidRPr="00A619F1">
        <w:rPr>
          <w:sz w:val="26"/>
          <w:szCs w:val="26"/>
        </w:rPr>
        <w:t xml:space="preserve"> </w:t>
      </w:r>
      <w:proofErr w:type="gramStart"/>
      <w:r w:rsidR="00DE4D2E" w:rsidRPr="00C50E9F">
        <w:rPr>
          <w:sz w:val="26"/>
          <w:szCs w:val="26"/>
        </w:rPr>
        <w:t>31</w:t>
      </w:r>
      <w:r w:rsidR="00B37448" w:rsidRPr="00A619F1">
        <w:rPr>
          <w:sz w:val="26"/>
          <w:szCs w:val="26"/>
        </w:rPr>
        <w:t xml:space="preserve">  </w:t>
      </w:r>
      <w:r w:rsidR="00B37448" w:rsidRPr="00A619F1">
        <w:rPr>
          <w:i/>
          <w:iCs/>
          <w:sz w:val="26"/>
          <w:szCs w:val="26"/>
          <w:lang w:val="en-US"/>
        </w:rPr>
        <w:t>y</w:t>
      </w:r>
      <w:proofErr w:type="gramEnd"/>
      <w:r w:rsidR="00B37448" w:rsidRPr="00C50E9F">
        <w:rPr>
          <w:i/>
          <w:iCs/>
          <w:sz w:val="26"/>
          <w:szCs w:val="26"/>
        </w:rPr>
        <w:t xml:space="preserve"> = </w:t>
      </w:r>
      <w:r w:rsidR="00B37448" w:rsidRPr="00A619F1">
        <w:rPr>
          <w:i/>
          <w:iCs/>
          <w:sz w:val="26"/>
          <w:szCs w:val="26"/>
          <w:lang w:val="en-US"/>
        </w:rPr>
        <w:t>sin</w:t>
      </w:r>
      <w:r w:rsidR="00B37448" w:rsidRPr="00C50E9F">
        <w:rPr>
          <w:i/>
          <w:iCs/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  <w:lang w:val="en-US"/>
        </w:rPr>
        <w:t>x</w:t>
      </w:r>
      <w:r w:rsidR="00B37448" w:rsidRPr="00A619F1">
        <w:rPr>
          <w:iCs/>
          <w:sz w:val="26"/>
          <w:szCs w:val="26"/>
        </w:rPr>
        <w:t>,</w:t>
      </w:r>
      <w:r w:rsidR="00B37448" w:rsidRPr="00A619F1">
        <w:rPr>
          <w:sz w:val="26"/>
          <w:szCs w:val="26"/>
        </w:rPr>
        <w:t xml:space="preserve"> </w:t>
      </w:r>
      <w:r w:rsidR="00B37448" w:rsidRPr="00A619F1">
        <w:rPr>
          <w:i/>
          <w:iCs/>
          <w:sz w:val="26"/>
          <w:szCs w:val="26"/>
        </w:rPr>
        <w:t>х=</w:t>
      </w:r>
      <w:r w:rsidR="00B37448" w:rsidRPr="00A619F1">
        <w:rPr>
          <w:sz w:val="26"/>
          <w:szCs w:val="26"/>
        </w:rPr>
        <w:t>1,0</w:t>
      </w:r>
      <w:r w:rsidR="00DE4D2E" w:rsidRPr="00C50E9F">
        <w:rPr>
          <w:sz w:val="26"/>
          <w:szCs w:val="26"/>
        </w:rPr>
        <w:t>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B37448" w:rsidRPr="00A619F1" w14:paraId="23F70F3A" w14:textId="77777777" w:rsidTr="005A4357">
        <w:trPr>
          <w:jc w:val="center"/>
        </w:trPr>
        <w:tc>
          <w:tcPr>
            <w:tcW w:w="1323" w:type="dxa"/>
          </w:tcPr>
          <w:p w14:paraId="4508ED9F" w14:textId="18C3B8D1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1BA80B3C">
                <v:shape id="_x0000_i1131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C23E2&quot;/&gt;&lt;wsp:rsid wsp:val=&quot;00FE1E33&quot;/&gt;&lt;/wsp:rsids&gt;&lt;/w:docPr&gt;&lt;w:body&gt;&lt;wx:sect&gt;&lt;w:p wsp:rsidR=&quot;00000000&quot; wsp:rsidRPr=&quot;00FC23E2&quot; wsp:rsidRDefault=&quot;00FC23E2&quot; wsp:rsidP=&quot;00FC23E2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C23E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6BBD680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00</w:t>
            </w:r>
          </w:p>
        </w:tc>
        <w:tc>
          <w:tcPr>
            <w:tcW w:w="1323" w:type="dxa"/>
          </w:tcPr>
          <w:p w14:paraId="2F20BEEC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,05</w:t>
            </w:r>
          </w:p>
        </w:tc>
        <w:tc>
          <w:tcPr>
            <w:tcW w:w="1323" w:type="dxa"/>
          </w:tcPr>
          <w:p w14:paraId="16493615" w14:textId="7777777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1,10</w:t>
            </w:r>
          </w:p>
        </w:tc>
        <w:tc>
          <w:tcPr>
            <w:tcW w:w="1323" w:type="dxa"/>
          </w:tcPr>
          <w:p w14:paraId="11AC8F03" w14:textId="77777777" w:rsidR="00B37448" w:rsidRPr="00A619F1" w:rsidRDefault="00B37448" w:rsidP="005A4357">
            <w:pPr>
              <w:jc w:val="both"/>
              <w:rPr>
                <w:sz w:val="26"/>
                <w:szCs w:val="26"/>
                <w:lang w:val="en-US"/>
              </w:rPr>
            </w:pP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,</w:t>
            </w:r>
            <w:r w:rsidRPr="00A619F1">
              <w:rPr>
                <w:sz w:val="26"/>
                <w:szCs w:val="26"/>
              </w:rPr>
              <w:t>1</w:t>
            </w:r>
            <w:r w:rsidRPr="00A619F1">
              <w:rPr>
                <w:sz w:val="26"/>
                <w:szCs w:val="26"/>
                <w:lang w:val="en-US"/>
              </w:rPr>
              <w:t>5</w:t>
            </w:r>
          </w:p>
        </w:tc>
      </w:tr>
      <w:tr w:rsidR="00B37448" w:rsidRPr="00A619F1" w14:paraId="1CBBE041" w14:textId="77777777" w:rsidTr="005A4357">
        <w:trPr>
          <w:jc w:val="center"/>
        </w:trPr>
        <w:tc>
          <w:tcPr>
            <w:tcW w:w="1323" w:type="dxa"/>
          </w:tcPr>
          <w:p w14:paraId="580FF332" w14:textId="240774F6" w:rsidR="00B37448" w:rsidRPr="00A619F1" w:rsidRDefault="00000000" w:rsidP="006129C0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26123852">
                <v:shape id="_x0000_i1132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41C3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1641C3&quot; wsp:rsidRDefault=&quot;001641C3&quot; wsp:rsidP=&quot;001641C3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1641C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679AFF40" w14:textId="37245B37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03F34AF" w14:textId="2713A16B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53D4EFC5" w14:textId="7CE2E261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AFF3C5F" w14:textId="3DD05893" w:rsidR="00B37448" w:rsidRPr="00A619F1" w:rsidRDefault="00B37448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1A563F56" w14:textId="77777777" w:rsidR="00B641F1" w:rsidRDefault="00B641F1" w:rsidP="00260411">
      <w:pPr>
        <w:jc w:val="both"/>
        <w:rPr>
          <w:sz w:val="26"/>
          <w:szCs w:val="26"/>
        </w:rPr>
      </w:pPr>
    </w:p>
    <w:p w14:paraId="1D469536" w14:textId="1B963226" w:rsidR="00260411" w:rsidRPr="00260411" w:rsidRDefault="00C50E9F" w:rsidP="00260411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0411" w:rsidRPr="00A619F1">
        <w:rPr>
          <w:sz w:val="26"/>
          <w:szCs w:val="26"/>
        </w:rPr>
        <w:t xml:space="preserve"> </w:t>
      </w:r>
      <w:proofErr w:type="gramStart"/>
      <w:r w:rsidR="00260411" w:rsidRPr="00B641F1">
        <w:rPr>
          <w:sz w:val="26"/>
          <w:szCs w:val="26"/>
        </w:rPr>
        <w:t>3</w:t>
      </w:r>
      <w:r w:rsidR="00260411">
        <w:rPr>
          <w:sz w:val="26"/>
          <w:szCs w:val="26"/>
        </w:rPr>
        <w:t>2</w:t>
      </w:r>
      <w:r w:rsidR="00B641F1">
        <w:rPr>
          <w:sz w:val="26"/>
          <w:szCs w:val="26"/>
        </w:rPr>
        <w:t xml:space="preserve"> </w:t>
      </w:r>
      <w:r w:rsidR="00260411" w:rsidRPr="00A619F1">
        <w:rPr>
          <w:iCs/>
          <w:sz w:val="26"/>
          <w:szCs w:val="26"/>
        </w:rPr>
        <w:t xml:space="preserve"> </w:t>
      </w:r>
      <w:r w:rsidR="00260411" w:rsidRPr="00A619F1">
        <w:rPr>
          <w:i/>
          <w:iCs/>
          <w:sz w:val="26"/>
          <w:szCs w:val="26"/>
          <w:lang w:val="en-US"/>
        </w:rPr>
        <w:t>y</w:t>
      </w:r>
      <w:proofErr w:type="gramEnd"/>
      <w:r w:rsidR="00260411" w:rsidRPr="00A619F1">
        <w:rPr>
          <w:i/>
          <w:iCs/>
          <w:sz w:val="26"/>
          <w:szCs w:val="26"/>
        </w:rPr>
        <w:t xml:space="preserve"> = </w:t>
      </w:r>
      <w:r w:rsidR="00260411" w:rsidRPr="00A619F1">
        <w:rPr>
          <w:i/>
          <w:iCs/>
          <w:sz w:val="26"/>
          <w:szCs w:val="26"/>
          <w:lang w:val="en-US"/>
        </w:rPr>
        <w:t>cos</w:t>
      </w:r>
      <w:r w:rsidR="00260411" w:rsidRPr="00A619F1">
        <w:rPr>
          <w:i/>
          <w:iCs/>
          <w:sz w:val="26"/>
          <w:szCs w:val="26"/>
        </w:rPr>
        <w:t xml:space="preserve"> </w:t>
      </w:r>
      <w:r w:rsidR="00260411" w:rsidRPr="00A619F1">
        <w:rPr>
          <w:i/>
          <w:iCs/>
          <w:sz w:val="26"/>
          <w:szCs w:val="26"/>
          <w:lang w:val="en-US"/>
        </w:rPr>
        <w:t>x</w:t>
      </w:r>
      <w:r w:rsidR="00260411" w:rsidRPr="00A619F1">
        <w:rPr>
          <w:iCs/>
          <w:sz w:val="26"/>
          <w:szCs w:val="26"/>
        </w:rPr>
        <w:t xml:space="preserve">, </w:t>
      </w:r>
      <w:r w:rsidR="00260411" w:rsidRPr="00A619F1">
        <w:rPr>
          <w:i/>
          <w:iCs/>
          <w:sz w:val="26"/>
          <w:szCs w:val="26"/>
        </w:rPr>
        <w:t>х=</w:t>
      </w:r>
      <w:r w:rsidR="00260411" w:rsidRPr="00A619F1">
        <w:rPr>
          <w:sz w:val="26"/>
          <w:szCs w:val="26"/>
        </w:rPr>
        <w:t>0,</w:t>
      </w:r>
      <w:r w:rsidR="00260411" w:rsidRPr="00B641F1">
        <w:rPr>
          <w:sz w:val="26"/>
          <w:szCs w:val="26"/>
        </w:rPr>
        <w:t>5</w:t>
      </w:r>
      <w:r w:rsidR="00260411">
        <w:rPr>
          <w:sz w:val="26"/>
          <w:szCs w:val="26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3"/>
        <w:gridCol w:w="1323"/>
        <w:gridCol w:w="1323"/>
        <w:gridCol w:w="1323"/>
        <w:gridCol w:w="1323"/>
      </w:tblGrid>
      <w:tr w:rsidR="00260411" w:rsidRPr="00A619F1" w14:paraId="411B363A" w14:textId="77777777" w:rsidTr="005A4357">
        <w:trPr>
          <w:jc w:val="center"/>
        </w:trPr>
        <w:tc>
          <w:tcPr>
            <w:tcW w:w="1323" w:type="dxa"/>
          </w:tcPr>
          <w:p w14:paraId="37D6EC52" w14:textId="77777777" w:rsidR="00260411" w:rsidRPr="00A619F1" w:rsidRDefault="00000000" w:rsidP="005A435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40ECF609">
                <v:shape id="_x0000_i1133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5351A&quot;/&gt;&lt;wsp:rsid wsp:val=&quot;00FA601D&quot;/&gt;&lt;wsp:rsid wsp:val=&quot;00FE1E33&quot;/&gt;&lt;/wsp:rsids&gt;&lt;/w:docPr&gt;&lt;w:body&gt;&lt;wx:sect&gt;&lt;w:p wsp:rsidR=&quot;00000000&quot; wsp:rsidRPr=&quot;00F5351A&quot; wsp:rsidRDefault=&quot;00F5351A&quot; wsp:rsidP=&quot;00F5351A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x&lt;/m:t&gt;&lt;/m:r&gt;&lt;/m:e&gt;&lt;m:sub&gt;&lt;m:r&gt;&lt;w:rPr&gt;&lt;w:rFonts w:ascii=&quot;Cambria Math&quot;/&gt;&lt;wx:font wx:val=&quot;Cambria Math&quot;/&gt;&lt;w:i/&gt;&lt;w:i-cs/&gt;&lt;w:sz w:val=&quot;26&quot;/&gt;&lt;w:sz-cs w:val=&quot;26&quot;/&gt;&lt;w:vertAlign w:val=&quot;subscript&quot;/&gt;&lt;/w:rPr&gt;&lt;m:t&gt;k&lt;/m:t&gt;&lt;/m:r&gt;&lt;/m:sub&gt;&lt;/m:sSub&gt;&lt;/m:oMath&gt;&lt;/m:oMathPara&gt;&lt;/w:p&gt;&lt;w:sectPr wsp:rsidR=&quot;00000000&quot; wsp:rsidRPr=&quot;00F5351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</w:p>
        </w:tc>
        <w:tc>
          <w:tcPr>
            <w:tcW w:w="1323" w:type="dxa"/>
          </w:tcPr>
          <w:p w14:paraId="4B34DD01" w14:textId="77777777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10</w:t>
            </w:r>
          </w:p>
        </w:tc>
        <w:tc>
          <w:tcPr>
            <w:tcW w:w="1323" w:type="dxa"/>
          </w:tcPr>
          <w:p w14:paraId="460F59B0" w14:textId="77777777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30</w:t>
            </w:r>
          </w:p>
        </w:tc>
        <w:tc>
          <w:tcPr>
            <w:tcW w:w="1323" w:type="dxa"/>
          </w:tcPr>
          <w:p w14:paraId="55F0851C" w14:textId="77777777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50</w:t>
            </w:r>
          </w:p>
        </w:tc>
        <w:tc>
          <w:tcPr>
            <w:tcW w:w="1323" w:type="dxa"/>
          </w:tcPr>
          <w:p w14:paraId="072F6AA7" w14:textId="77777777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  <w:r w:rsidRPr="00A619F1">
              <w:rPr>
                <w:sz w:val="26"/>
                <w:szCs w:val="26"/>
              </w:rPr>
              <w:t>0,70</w:t>
            </w:r>
          </w:p>
        </w:tc>
      </w:tr>
      <w:tr w:rsidR="00260411" w:rsidRPr="00A619F1" w14:paraId="682BABA8" w14:textId="77777777" w:rsidTr="005A4357">
        <w:trPr>
          <w:jc w:val="center"/>
        </w:trPr>
        <w:tc>
          <w:tcPr>
            <w:tcW w:w="1323" w:type="dxa"/>
          </w:tcPr>
          <w:p w14:paraId="4BFC1354" w14:textId="77777777" w:rsidR="00260411" w:rsidRPr="00A619F1" w:rsidRDefault="00000000" w:rsidP="005A4357">
            <w:pPr>
              <w:jc w:val="center"/>
              <w:rPr>
                <w:i/>
                <w:iCs/>
                <w:sz w:val="26"/>
                <w:szCs w:val="26"/>
                <w:vertAlign w:val="subscript"/>
                <w:lang w:val="en-US"/>
              </w:rPr>
            </w:pPr>
            <w:r>
              <w:pict w14:anchorId="5DA79B26">
                <v:shape id="_x0000_i1134" type="#_x0000_t75" style="width:13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A2176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Pr=&quot;005A2176&quot; wsp:rsidRDefault=&quot;005A2176&quot; wsp:rsidP=&quot;005A2176&quot;&gt;&lt;m:oMathPara&gt;&lt;m:oMath&gt;&lt;m:sSub&gt;&lt;m:sSubPr&gt;&lt;m:ctrlPr&gt;&lt;w:rPr&gt;&lt;w:rFonts w:ascii=&quot;Cambria Math&quot;/&gt;&lt;wx:font wx:val=&quot;Cambria Math&quot;/&gt;&lt;w:i/&gt;&lt;w:i-cs/&gt;&lt;w:sz w:val=&quot;26&quot;/&gt;&lt;w:sz-cs w:val=&quot;26&quot;/&gt;&lt;w:lang w:val=&quot;EN-US&quot;/&gt;&lt;/w:rPr&gt;&lt;/m:ctrlPr&gt;&lt;/m:sSubPr&gt;&lt;m:e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y&lt;/m:t&gt;&lt;/m:r&gt;&lt;/m:e&gt;&lt;m:sub&gt;&lt;m:r&gt;&lt;w:rPr&gt;&lt;w:rFonts w:ascii=&quot;Cambria Math&quot;/&gt;&lt;wx:font wx:val=&quot;Cambria Math&quot;/&gt;&lt;w:i/&gt;&lt;w:i-cs/&gt;&lt;w:sz w:val=&quot;26&quot;/&gt;&lt;w:sz-cs w:val=&quot;26&quot;/&gt;&lt;w:lang w:val=&quot;EN-US&quot;/&gt;&lt;/w:rPr&gt;&lt;m:t&gt;k&lt;/m:t&gt;&lt;/m:r&gt;&lt;/m:sub&gt;&lt;/m:sSub&gt;&lt;/m:oMath&gt;&lt;/m:oMathPara&gt;&lt;/w:p&gt;&lt;w:sectPr wsp:rsidR=&quot;00000000&quot; wsp:rsidRPr=&quot;005A21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</w:p>
        </w:tc>
        <w:tc>
          <w:tcPr>
            <w:tcW w:w="1323" w:type="dxa"/>
          </w:tcPr>
          <w:p w14:paraId="207E6991" w14:textId="6A7EB9F5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2CA4904E" w14:textId="710F13FD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4040D5C1" w14:textId="04D817A0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323" w:type="dxa"/>
          </w:tcPr>
          <w:p w14:paraId="125529A7" w14:textId="6C0E8A2F" w:rsidR="00260411" w:rsidRPr="00A619F1" w:rsidRDefault="00260411" w:rsidP="005A4357">
            <w:pPr>
              <w:jc w:val="both"/>
              <w:rPr>
                <w:sz w:val="26"/>
                <w:szCs w:val="26"/>
              </w:rPr>
            </w:pPr>
          </w:p>
        </w:tc>
      </w:tr>
    </w:tbl>
    <w:p w14:paraId="2EE8229A" w14:textId="77777777" w:rsidR="00B37448" w:rsidRPr="00A619F1" w:rsidRDefault="00B37448" w:rsidP="00EE12E6">
      <w:pPr>
        <w:jc w:val="both"/>
        <w:rPr>
          <w:sz w:val="26"/>
          <w:szCs w:val="26"/>
        </w:rPr>
      </w:pPr>
    </w:p>
    <w:p w14:paraId="1A8431C2" w14:textId="77777777" w:rsidR="00EE12E6" w:rsidRPr="00A619F1" w:rsidRDefault="001F1589" w:rsidP="008D5DA5">
      <w:pPr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5C75A1B6" w14:textId="77777777" w:rsidR="00A619F1" w:rsidRPr="00A619F1" w:rsidRDefault="00A619F1" w:rsidP="00A619F1">
      <w:pPr>
        <w:rPr>
          <w:b/>
          <w:sz w:val="26"/>
          <w:szCs w:val="26"/>
        </w:rPr>
      </w:pPr>
      <w:r w:rsidRPr="00A619F1">
        <w:rPr>
          <w:b/>
          <w:sz w:val="26"/>
          <w:szCs w:val="26"/>
        </w:rPr>
        <w:t>Вторая часть</w:t>
      </w:r>
    </w:p>
    <w:p w14:paraId="27C9B2D6" w14:textId="5CEE9A29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</w:t>
      </w:r>
      <w:r w:rsidR="008D5DA5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511E3CAF">
          <v:shape id="_x0000_i1135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0DBF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80DBF&quot; wsp:rsidP=&quot;00E80DBF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0AE5D99E">
          <v:shape id="_x0000_i1136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0DBF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80DBF&quot; wsp:rsidP=&quot;00E80DBF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1,5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2.</w:t>
      </w:r>
      <w:r w:rsidR="008D5DA5" w:rsidRPr="00A619F1">
        <w:rPr>
          <w:sz w:val="26"/>
          <w:szCs w:val="26"/>
        </w:rPr>
        <w:t xml:space="preserve"> </w:t>
      </w:r>
    </w:p>
    <w:p w14:paraId="30EBBD6B" w14:textId="489D0EDB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2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77903FC3">
          <v:shape id="_x0000_i1137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679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6795&quot; wsp:rsidP=&quot;00E0679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082B1FDA">
          <v:shape id="_x0000_i1138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06795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E06795&quot; wsp:rsidP=&quot;00E0679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1,5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2.</w:t>
      </w:r>
    </w:p>
    <w:p w14:paraId="27475AC4" w14:textId="4C4FB9FB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3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0FC21CE9">
          <v:shape id="_x0000_i1139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1470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1470A&quot; wsp:rsidP=&quot;00C1470A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2B7FD9A5">
          <v:shape id="_x0000_i1140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1470A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1470A&quot; wsp:rsidP=&quot;00C1470A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2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2,5.</w:t>
      </w:r>
      <w:r w:rsidR="008D5DA5" w:rsidRPr="00A619F1">
        <w:rPr>
          <w:sz w:val="26"/>
          <w:szCs w:val="26"/>
        </w:rPr>
        <w:t xml:space="preserve"> </w:t>
      </w:r>
    </w:p>
    <w:p w14:paraId="28224D1E" w14:textId="299EA488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4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6652015D">
          <v:shape id="_x0000_i1141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0303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0303D&quot; wsp:rsidP=&quot;000030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283A1877">
          <v:shape id="_x0000_i1142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0303D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0303D&quot; wsp:rsidP=&quot;000030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2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2,5.</w:t>
      </w:r>
    </w:p>
    <w:p w14:paraId="7F6293B3" w14:textId="461AC0C9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5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09FF42E6">
          <v:shape id="_x0000_i1143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5338C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D5338C&quot; wsp:rsidP=&quot;00D5338C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52F7FD94">
          <v:shape id="_x0000_i1144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5338C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D5338C&quot; wsp:rsidP=&quot;00D5338C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2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2,5.</w:t>
      </w:r>
      <w:r w:rsidR="008D5DA5" w:rsidRPr="00A619F1">
        <w:rPr>
          <w:sz w:val="26"/>
          <w:szCs w:val="26"/>
        </w:rPr>
        <w:t xml:space="preserve"> </w:t>
      </w:r>
    </w:p>
    <w:p w14:paraId="2BAF5D0B" w14:textId="0B62AE86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6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279D1172">
          <v:shape id="_x0000_i1145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2BE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D02BE&quot; wsp:rsidP=&quot;005D02B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4C4EE881">
          <v:shape id="_x0000_i1146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D02BE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D02BE&quot; wsp:rsidP=&quot;005D02B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3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3,5.</w:t>
      </w:r>
    </w:p>
    <w:p w14:paraId="211F489D" w14:textId="2C442283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7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249FA0FE">
          <v:shape id="_x0000_i1147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0936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0936&quot; wsp:rsidP=&quot;00410936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07906803">
          <v:shape id="_x0000_i1148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10936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410936&quot; wsp:rsidP=&quot;00410936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70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90.</w:t>
      </w:r>
      <w:r w:rsidR="008D5DA5" w:rsidRPr="00A619F1">
        <w:rPr>
          <w:sz w:val="26"/>
          <w:szCs w:val="26"/>
        </w:rPr>
        <w:t xml:space="preserve"> </w:t>
      </w:r>
    </w:p>
    <w:p w14:paraId="5B259D01" w14:textId="63CDF370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8</w:t>
      </w:r>
      <w:r w:rsidR="00A619F1" w:rsidRPr="00A619F1">
        <w:rPr>
          <w:sz w:val="26"/>
          <w:szCs w:val="26"/>
        </w:rPr>
        <w:t xml:space="preserve"> 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3544DBB3">
          <v:shape id="_x0000_i1149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A530B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A530B&quot; wsp:rsidP=&quot;00BA530B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59CA60F6">
          <v:shape id="_x0000_i1150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BA530B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BA530B&quot; wsp:rsidP=&quot;00BA530B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4,5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10.</w:t>
      </w:r>
    </w:p>
    <w:p w14:paraId="6D74BAFD" w14:textId="2F621B8A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9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07DD37C1">
          <v:shape id="_x0000_i1151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2C7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2C77&quot; wsp:rsidP=&quot;00812C77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4A89037A">
          <v:shape id="_x0000_i1152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12C77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12C77&quot; wsp:rsidP=&quot;00812C77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3,4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4,3.</w:t>
      </w:r>
      <w:r w:rsidR="008D5DA5" w:rsidRPr="00A619F1">
        <w:rPr>
          <w:sz w:val="26"/>
          <w:szCs w:val="26"/>
        </w:rPr>
        <w:t xml:space="preserve"> </w:t>
      </w:r>
    </w:p>
    <w:p w14:paraId="2744DFFA" w14:textId="6F0108B2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10</w:t>
      </w:r>
      <w:r w:rsidR="00A619F1" w:rsidRPr="00A619F1">
        <w:rPr>
          <w:sz w:val="26"/>
          <w:szCs w:val="26"/>
        </w:rPr>
        <w:t xml:space="preserve"> 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2B904BF9">
          <v:shape id="_x0000_i1153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93D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93D&quot; wsp:rsidP=&quot;009C19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061821A9">
          <v:shape id="_x0000_i1154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C193D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9C193D&quot; wsp:rsidP=&quot;009C193D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e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0,5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1,5.</w:t>
      </w:r>
    </w:p>
    <w:p w14:paraId="02EEE976" w14:textId="575B55D8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1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675A2C66">
          <v:shape id="_x0000_i1155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18E8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18E8&quot; wsp:rsidP=&quot;005E18E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27B243CE">
          <v:shape id="_x0000_i1156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5E18E8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5E18E8&quot; wsp:rsidP=&quot;005E18E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5,4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6.</w:t>
      </w:r>
      <w:r w:rsidR="008D5DA5" w:rsidRPr="00A619F1">
        <w:rPr>
          <w:sz w:val="26"/>
          <w:szCs w:val="26"/>
        </w:rPr>
        <w:t xml:space="preserve"> </w:t>
      </w:r>
    </w:p>
    <w:p w14:paraId="0DDB7F01" w14:textId="15B77BEB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12</w:t>
      </w:r>
      <w:r w:rsidR="00A619F1" w:rsidRPr="00A619F1">
        <w:rPr>
          <w:sz w:val="26"/>
          <w:szCs w:val="26"/>
        </w:rPr>
        <w:t xml:space="preserve"> 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1D427C48">
          <v:shape id="_x0000_i1157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00E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700E1&quot; wsp:rsidP=&quot;000700E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03B5813A">
          <v:shape id="_x0000_i1158" type="#_x0000_t75" style="width:5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0700E1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0700E1&quot; wsp:rsidP=&quot;000700E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sSup&gt;&lt;m:sSupPr&gt;&lt;m:ctrlPr&gt;&lt;w:rPr&gt;&lt;w:rFonts w:ascii=&quot;Cambria Math&quot;/&gt;&lt;wx:font wx:val=&quot;Cambria Math&quot;/&gt;&lt;w:i/&gt;&lt;w:sz w:val=&quot;26&quot;/&gt;&lt;w:sz-cs w:val=&quot;26&quot;/&gt;&lt;/w:rPr&gt;&lt;/m:ctrlPr&gt;&lt;/m:sSupPr&gt;&lt;m:e&gt;&lt;m:r&gt;&lt;w:rPr&gt;&lt;w:rFonts w:ascii=&quot;Cambria Math&quot;/&gt;&lt;wx:font wx:val=&quot;Cambria Math&quot;/&gt;&lt;w:i/&gt;&lt;w:sz w:val=&quot;26&quot;/&gt;&lt;w:sz-cs w:val=&quot;26&quot;/&gt;&lt;/w:rPr&gt;&lt;m:t&gt;3&lt;/m:t&gt;&lt;/m:r&gt;&lt;/m:e&gt;&lt;m:sup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6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7,5.</w:t>
      </w:r>
    </w:p>
    <w:p w14:paraId="5296F7C3" w14:textId="3B19A589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3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57EAE030">
          <v:shape id="_x0000_i1159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3F2E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63F2E&quot; wsp:rsidP=&quot;00163F2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6"/>
        </w:rPr>
        <w:pict w14:anchorId="58016542">
          <v:shape id="_x0000_i1160" type="#_x0000_t75" style="width:64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63F2E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163F2E&quot; wsp:rsidP=&quot;00163F2E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g&lt;/m:t&gt;&lt;/m:r&gt;&lt;/m:fName&gt;&lt;m:e&gt;&lt;m:r&gt;&lt;w:rPr&gt;&lt;w:rFonts w:ascii=&quot;Cambria Math&quot;/&gt;&lt;wx:font wx:val=&quot;Cambria Math&quot;/&gt;&lt;w:i/&gt;&lt;w:sz w:val=&quot;26&quot;/&gt;&lt;w:sz-cs w:val=&quot;26&quot;/&gt;&lt;/w:rPr&gt;&lt;m:t&gt;x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iCs/>
          <w:sz w:val="26"/>
          <w:szCs w:val="26"/>
        </w:rPr>
        <w:t>3</w:t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iCs/>
          <w:sz w:val="26"/>
          <w:szCs w:val="26"/>
        </w:rPr>
        <w:t>6</w:t>
      </w:r>
      <w:r w:rsidR="002671BA" w:rsidRPr="00A619F1">
        <w:rPr>
          <w:sz w:val="26"/>
          <w:szCs w:val="26"/>
        </w:rPr>
        <w:t>.</w:t>
      </w:r>
      <w:r w:rsidR="008D5DA5" w:rsidRPr="00A619F1">
        <w:rPr>
          <w:sz w:val="26"/>
          <w:szCs w:val="26"/>
        </w:rPr>
        <w:t xml:space="preserve"> </w:t>
      </w:r>
    </w:p>
    <w:p w14:paraId="04626796" w14:textId="61F05754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14</w:t>
      </w:r>
      <w:r w:rsidR="00A619F1" w:rsidRPr="00A619F1">
        <w:rPr>
          <w:sz w:val="26"/>
          <w:szCs w:val="26"/>
        </w:rPr>
        <w:t xml:space="preserve"> 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2C792BB9">
          <v:shape id="_x0000_i1161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B5665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B5665&quot; wsp:rsidP=&quot;007B566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2E614D36">
          <v:shape id="_x0000_i1162" type="#_x0000_t75" style="width:61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7B5665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7B5665&quot; wsp:rsidP=&quot;007B5665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l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sz w:val="26"/>
          <w:szCs w:val="26"/>
        </w:rPr>
        <w:t>5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sz w:val="26"/>
          <w:szCs w:val="26"/>
        </w:rPr>
        <w:t>7.</w:t>
      </w:r>
    </w:p>
    <w:p w14:paraId="2D940838" w14:textId="5C531432" w:rsidR="008D5DA5" w:rsidRPr="00A619F1" w:rsidRDefault="00C50E9F" w:rsidP="006129C0">
      <w:pPr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2671BA" w:rsidRPr="00A619F1">
        <w:rPr>
          <w:sz w:val="26"/>
          <w:szCs w:val="26"/>
        </w:rPr>
        <w:t xml:space="preserve"> 15</w:t>
      </w:r>
      <w:r w:rsidR="008D5DA5" w:rsidRPr="00A619F1">
        <w:rPr>
          <w:sz w:val="26"/>
          <w:szCs w:val="26"/>
        </w:rPr>
        <w:t xml:space="preserve"> </w:t>
      </w:r>
      <w:r w:rsidR="00A619F1" w:rsidRPr="00A619F1">
        <w:rPr>
          <w:sz w:val="26"/>
          <w:szCs w:val="26"/>
        </w:rPr>
        <w:t xml:space="preserve">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4D8A83F8">
          <v:shape id="_x0000_i1163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85141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85141&quot; wsp:rsidP=&quot;00C8514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6446953D">
          <v:shape id="_x0000_i1164" type="#_x0000_t75" style="width:6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9D495F&quot;/&gt;&lt;wsp:rsid wsp:val=&quot;00A619F1&quot;/&gt;&lt;wsp:rsid wsp:val=&quot;00AD0108&quot;/&gt;&lt;wsp:rsid wsp:val=&quot;00AF3B46&quot;/&gt;&lt;wsp:rsid wsp:val=&quot;00B37448&quot;/&gt;&lt;wsp:rsid wsp:val=&quot;00C85141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C85141&quot; wsp:rsidP=&quot;00C85141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sin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iCs/>
          <w:sz w:val="26"/>
          <w:szCs w:val="26"/>
        </w:rPr>
        <w:t>0</w:t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1</w:t>
      </w:r>
      <w:r w:rsidR="002671BA" w:rsidRPr="00A619F1">
        <w:rPr>
          <w:sz w:val="26"/>
          <w:szCs w:val="26"/>
        </w:rPr>
        <w:t>.</w:t>
      </w:r>
      <w:r w:rsidR="008D5DA5" w:rsidRPr="00A619F1">
        <w:rPr>
          <w:sz w:val="26"/>
          <w:szCs w:val="26"/>
        </w:rPr>
        <w:t xml:space="preserve"> </w:t>
      </w:r>
    </w:p>
    <w:p w14:paraId="5056F634" w14:textId="7A3AA477" w:rsidR="002671BA" w:rsidRPr="00A619F1" w:rsidRDefault="00C50E9F" w:rsidP="006129C0">
      <w:pPr>
        <w:jc w:val="both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8D5DA5" w:rsidRPr="00A619F1">
        <w:rPr>
          <w:sz w:val="26"/>
          <w:szCs w:val="26"/>
        </w:rPr>
        <w:t xml:space="preserve"> 16</w:t>
      </w:r>
      <w:r w:rsidR="00A619F1" w:rsidRPr="00A619F1">
        <w:rPr>
          <w:sz w:val="26"/>
          <w:szCs w:val="26"/>
        </w:rPr>
        <w:t xml:space="preserve">  </w:t>
      </w:r>
      <w:r w:rsidR="005426D6" w:rsidRPr="005426D6">
        <w:rPr>
          <w:sz w:val="26"/>
          <w:szCs w:val="26"/>
        </w:rPr>
        <w:fldChar w:fldCharType="begin"/>
      </w:r>
      <w:r w:rsidR="005426D6" w:rsidRPr="005426D6">
        <w:rPr>
          <w:sz w:val="26"/>
          <w:szCs w:val="26"/>
        </w:rPr>
        <w:instrText xml:space="preserve"> QUOTE </w:instrText>
      </w:r>
      <w:r w:rsidR="00000000">
        <w:rPr>
          <w:position w:val="-14"/>
        </w:rPr>
        <w:pict w14:anchorId="6CD4BD2E">
          <v:shape id="_x0000_i1165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0E8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0E88&quot; wsp:rsidP=&quot;008E0E8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instrText xml:space="preserve"> </w:instrText>
      </w:r>
      <w:r w:rsidR="005426D6" w:rsidRPr="005426D6">
        <w:rPr>
          <w:sz w:val="26"/>
          <w:szCs w:val="26"/>
        </w:rPr>
        <w:fldChar w:fldCharType="separate"/>
      </w:r>
      <w:r w:rsidR="00000000">
        <w:rPr>
          <w:position w:val="-14"/>
        </w:rPr>
        <w:pict w14:anchorId="19D049EF">
          <v:shape id="_x0000_i1166" type="#_x0000_t75" style="width:69.7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671BA&quot;/&gt;&lt;wsp:rsid wsp:val=&quot;00136DCD&quot;/&gt;&lt;wsp:rsid wsp:val=&quot;001F1589&quot;/&gt;&lt;wsp:rsid wsp:val=&quot;002671BA&quot;/&gt;&lt;wsp:rsid wsp:val=&quot;00297CB2&quot;/&gt;&lt;wsp:rsid wsp:val=&quot;00477813&quot;/&gt;&lt;wsp:rsid wsp:val=&quot;005426D6&quot;/&gt;&lt;wsp:rsid wsp:val=&quot;005565DD&quot;/&gt;&lt;wsp:rsid wsp:val=&quot;006129C0&quot;/&gt;&lt;wsp:rsid wsp:val=&quot;008D5DA5&quot;/&gt;&lt;wsp:rsid wsp:val=&quot;008E0E88&quot;/&gt;&lt;wsp:rsid wsp:val=&quot;009D495F&quot;/&gt;&lt;wsp:rsid wsp:val=&quot;00A619F1&quot;/&gt;&lt;wsp:rsid wsp:val=&quot;00AD0108&quot;/&gt;&lt;wsp:rsid wsp:val=&quot;00AF3B46&quot;/&gt;&lt;wsp:rsid wsp:val=&quot;00B37448&quot;/&gt;&lt;wsp:rsid wsp:val=&quot;00DE4D2E&quot;/&gt;&lt;wsp:rsid wsp:val=&quot;00E83589&quot;/&gt;&lt;wsp:rsid wsp:val=&quot;00EE12E6&quot;/&gt;&lt;wsp:rsid wsp:val=&quot;00FA601D&quot;/&gt;&lt;wsp:rsid wsp:val=&quot;00FE1E33&quot;/&gt;&lt;/wsp:rsids&gt;&lt;/w:docPr&gt;&lt;w:body&gt;&lt;wx:sect&gt;&lt;w:p wsp:rsidR=&quot;00000000&quot; wsp:rsidRDefault=&quot;008E0E88&quot; wsp:rsidP=&quot;008E0E88&quot;&gt;&lt;m:oMathPara&gt;&lt;m:oMath&gt;&lt;m:r&gt;&lt;w:rPr&gt;&lt;w:rFonts w:ascii=&quot;Cambria Math&quot;/&gt;&lt;wx:font wx:val=&quot;Cambria Math&quot;/&gt;&lt;w:i/&gt;&lt;w:sz w:val=&quot;26&quot;/&gt;&lt;w:sz-cs w:val=&quot;26&quot;/&gt;&lt;/w:rPr&gt;&lt;m:t&gt;f(x)=&lt;/m:t&gt;&lt;/m:r&gt;&lt;m:func&gt;&lt;m:funcPr&gt;&lt;m:ctrlPr&gt;&lt;w:rPr&gt;&lt;w:rFonts w:ascii=&quot;Cambria Math&quot;/&gt;&lt;wx:font wx:val=&quot;Cambria Math&quot;/&gt;&lt;w:i/&gt;&lt;w:sz w:val=&quot;26&quot;/&gt;&lt;w:sz-cs w:val=&quot;26&quot;/&gt;&lt;/w:rPr&gt;&lt;/m:ctrlPr&gt;&lt;/m:funcPr&gt;&lt;m:fName&gt;&lt;m:r&gt;&lt;w:rPr&gt;&lt;w:rFonts w:ascii=&quot;Cambria Math&quot;/&gt;&lt;wx:font wx:val=&quot;Cambria Math&quot;/&gt;&lt;w:i/&gt;&lt;w:sz w:val=&quot;26&quot;/&gt;&lt;w:sz-cs w:val=&quot;26&quot;/&gt;&lt;/w:rPr&gt;&lt;m:t&gt;cos&lt;/m:t&gt;&lt;/m:r&gt;&lt;/m:fName&gt;&lt;m:e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x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2&lt;/m:t&gt;&lt;/m:r&gt;&lt;/m:den&gt;&lt;/m:f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5426D6" w:rsidRPr="005426D6">
        <w:rPr>
          <w:sz w:val="26"/>
          <w:szCs w:val="26"/>
        </w:rPr>
        <w:fldChar w:fldCharType="end"/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</w:rPr>
        <w:t>а=</w:t>
      </w:r>
      <w:r w:rsidR="002671BA" w:rsidRPr="00A619F1">
        <w:rPr>
          <w:iCs/>
          <w:sz w:val="26"/>
          <w:szCs w:val="26"/>
        </w:rPr>
        <w:t>0</w:t>
      </w:r>
      <w:r w:rsidR="002671BA" w:rsidRPr="00A619F1">
        <w:rPr>
          <w:sz w:val="26"/>
          <w:szCs w:val="26"/>
        </w:rPr>
        <w:t>,</w:t>
      </w:r>
      <w:r w:rsidR="002671BA" w:rsidRPr="00A619F1">
        <w:rPr>
          <w:sz w:val="26"/>
          <w:szCs w:val="26"/>
          <w:lang w:val="en-US"/>
        </w:rPr>
        <w:t> </w:t>
      </w:r>
      <w:r w:rsidR="002671BA" w:rsidRPr="00A619F1">
        <w:rPr>
          <w:i/>
          <w:iCs/>
          <w:sz w:val="26"/>
          <w:szCs w:val="26"/>
          <w:lang w:val="en-US"/>
        </w:rPr>
        <w:t>b</w:t>
      </w:r>
      <w:r w:rsidR="002671BA" w:rsidRPr="00A619F1">
        <w:rPr>
          <w:i/>
          <w:iCs/>
          <w:sz w:val="26"/>
          <w:szCs w:val="26"/>
        </w:rPr>
        <w:t>=</w:t>
      </w:r>
      <w:r w:rsidR="002671BA" w:rsidRPr="00A619F1">
        <w:rPr>
          <w:iCs/>
          <w:sz w:val="26"/>
          <w:szCs w:val="26"/>
        </w:rPr>
        <w:t>1</w:t>
      </w:r>
      <w:r w:rsidR="002671BA" w:rsidRPr="00A619F1">
        <w:rPr>
          <w:sz w:val="26"/>
          <w:szCs w:val="26"/>
        </w:rPr>
        <w:t>.</w:t>
      </w:r>
    </w:p>
    <w:p w14:paraId="712691F9" w14:textId="36C4756C" w:rsidR="005565DD" w:rsidRPr="00AA7970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 №</w:t>
      </w:r>
      <w:r w:rsidR="00FA601D" w:rsidRPr="00AA7970">
        <w:rPr>
          <w:sz w:val="26"/>
          <w:szCs w:val="26"/>
        </w:rPr>
        <w:t xml:space="preserve"> 17 </w:t>
      </w:r>
      <w:r w:rsidR="00FA601D" w:rsidRPr="00FA601D">
        <w:rPr>
          <w:i/>
          <w:sz w:val="26"/>
          <w:szCs w:val="26"/>
          <w:lang w:val="en-US"/>
        </w:rPr>
        <w:t>f</w:t>
      </w:r>
      <w:r w:rsidR="00FA601D" w:rsidRPr="00AA7970">
        <w:rPr>
          <w:i/>
          <w:sz w:val="26"/>
          <w:szCs w:val="26"/>
        </w:rPr>
        <w:t>(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AA7970">
        <w:rPr>
          <w:i/>
          <w:sz w:val="26"/>
          <w:szCs w:val="26"/>
        </w:rPr>
        <w:t>)=</w:t>
      </w:r>
      <w:r w:rsidR="00FA601D" w:rsidRPr="00FA601D">
        <w:rPr>
          <w:i/>
          <w:sz w:val="26"/>
          <w:szCs w:val="26"/>
          <w:lang w:val="en-US"/>
        </w:rPr>
        <w:t>cos</w:t>
      </w:r>
      <w:r w:rsidR="00FA601D" w:rsidRPr="00AA7970">
        <w:rPr>
          <w:i/>
          <w:sz w:val="26"/>
          <w:szCs w:val="26"/>
          <w:vertAlign w:val="superscript"/>
        </w:rPr>
        <w:t>2</w:t>
      </w:r>
      <w:r w:rsidR="00FA601D" w:rsidRPr="00AA7970">
        <w:rPr>
          <w:i/>
          <w:sz w:val="26"/>
          <w:szCs w:val="26"/>
        </w:rPr>
        <w:t xml:space="preserve"> 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AA7970">
        <w:rPr>
          <w:i/>
          <w:sz w:val="26"/>
          <w:szCs w:val="26"/>
        </w:rPr>
        <w:t>,</w:t>
      </w:r>
      <w:r w:rsidR="00FA601D" w:rsidRPr="00AA7970">
        <w:rPr>
          <w:sz w:val="26"/>
          <w:szCs w:val="26"/>
        </w:rPr>
        <w:t xml:space="preserve"> </w:t>
      </w:r>
      <w:r w:rsidR="00FA601D" w:rsidRPr="00A619F1">
        <w:rPr>
          <w:i/>
          <w:iCs/>
          <w:sz w:val="26"/>
          <w:szCs w:val="26"/>
        </w:rPr>
        <w:t>а</w:t>
      </w:r>
      <w:r w:rsidR="00FA601D" w:rsidRPr="00AA7970">
        <w:rPr>
          <w:i/>
          <w:iCs/>
          <w:sz w:val="26"/>
          <w:szCs w:val="26"/>
        </w:rPr>
        <w:t>=</w:t>
      </w:r>
      <w:r w:rsidR="00FA601D" w:rsidRPr="00AA7970">
        <w:rPr>
          <w:iCs/>
          <w:sz w:val="26"/>
          <w:szCs w:val="26"/>
        </w:rPr>
        <w:t>0</w:t>
      </w:r>
      <w:r w:rsidR="00FA601D" w:rsidRPr="00AA7970">
        <w:rPr>
          <w:sz w:val="26"/>
          <w:szCs w:val="26"/>
        </w:rPr>
        <w:t>,</w:t>
      </w:r>
      <w:r w:rsidR="00FA601D" w:rsidRPr="00A619F1">
        <w:rPr>
          <w:sz w:val="26"/>
          <w:szCs w:val="26"/>
          <w:lang w:val="en-US"/>
        </w:rPr>
        <w:t> </w:t>
      </w:r>
      <w:r w:rsidR="00FA601D" w:rsidRPr="00A619F1">
        <w:rPr>
          <w:i/>
          <w:iCs/>
          <w:sz w:val="26"/>
          <w:szCs w:val="26"/>
          <w:lang w:val="en-US"/>
        </w:rPr>
        <w:t>b</w:t>
      </w:r>
      <w:r w:rsidR="00FA601D" w:rsidRPr="00AA7970">
        <w:rPr>
          <w:i/>
          <w:iCs/>
          <w:sz w:val="26"/>
          <w:szCs w:val="26"/>
        </w:rPr>
        <w:t>=</w:t>
      </w:r>
      <w:r w:rsidR="00FA601D" w:rsidRPr="00AA7970">
        <w:rPr>
          <w:iCs/>
          <w:sz w:val="26"/>
          <w:szCs w:val="26"/>
        </w:rPr>
        <w:t>1</w:t>
      </w:r>
      <w:r w:rsidR="00FA601D" w:rsidRPr="00AA7970">
        <w:rPr>
          <w:sz w:val="26"/>
          <w:szCs w:val="26"/>
        </w:rPr>
        <w:t>.</w:t>
      </w:r>
    </w:p>
    <w:p w14:paraId="6FBB000E" w14:textId="7EEFAE47" w:rsidR="00FA601D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FA601D" w:rsidRPr="00C50E9F">
        <w:rPr>
          <w:sz w:val="26"/>
          <w:szCs w:val="26"/>
        </w:rPr>
        <w:t xml:space="preserve"> 18 </w:t>
      </w:r>
      <w:r w:rsidR="00FA601D" w:rsidRPr="00FA601D">
        <w:rPr>
          <w:i/>
          <w:sz w:val="26"/>
          <w:szCs w:val="26"/>
          <w:lang w:val="en-US"/>
        </w:rPr>
        <w:t>f</w:t>
      </w:r>
      <w:r w:rsidR="00FA601D" w:rsidRPr="00C50E9F">
        <w:rPr>
          <w:i/>
          <w:sz w:val="26"/>
          <w:szCs w:val="26"/>
        </w:rPr>
        <w:t>(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i/>
          <w:sz w:val="26"/>
          <w:szCs w:val="26"/>
        </w:rPr>
        <w:t>)=</w:t>
      </w:r>
      <w:r w:rsidR="00FA601D" w:rsidRPr="00FA601D">
        <w:rPr>
          <w:i/>
          <w:sz w:val="26"/>
          <w:szCs w:val="26"/>
          <w:lang w:val="en-US"/>
        </w:rPr>
        <w:t>sin</w:t>
      </w:r>
      <w:r w:rsidR="00FA601D" w:rsidRPr="00C50E9F">
        <w:rPr>
          <w:i/>
          <w:sz w:val="26"/>
          <w:szCs w:val="26"/>
          <w:vertAlign w:val="superscript"/>
        </w:rPr>
        <w:t>2</w:t>
      </w:r>
      <w:r w:rsidR="00FA601D" w:rsidRPr="00C50E9F">
        <w:rPr>
          <w:i/>
          <w:sz w:val="26"/>
          <w:szCs w:val="26"/>
        </w:rPr>
        <w:t xml:space="preserve"> 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i/>
          <w:sz w:val="26"/>
          <w:szCs w:val="26"/>
        </w:rPr>
        <w:t>,</w:t>
      </w:r>
      <w:r w:rsidR="00FA601D" w:rsidRPr="00C50E9F">
        <w:rPr>
          <w:i/>
          <w:iCs/>
          <w:sz w:val="26"/>
          <w:szCs w:val="26"/>
        </w:rPr>
        <w:t xml:space="preserve"> </w:t>
      </w:r>
      <w:r w:rsidR="00FA601D" w:rsidRPr="00A619F1">
        <w:rPr>
          <w:i/>
          <w:iCs/>
          <w:sz w:val="26"/>
          <w:szCs w:val="26"/>
        </w:rPr>
        <w:t>а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0</w:t>
      </w:r>
      <w:r w:rsidR="00FA601D" w:rsidRPr="00C50E9F">
        <w:rPr>
          <w:sz w:val="26"/>
          <w:szCs w:val="26"/>
        </w:rPr>
        <w:t>,</w:t>
      </w:r>
      <w:r w:rsidR="00FA601D" w:rsidRPr="00A619F1">
        <w:rPr>
          <w:sz w:val="26"/>
          <w:szCs w:val="26"/>
          <w:lang w:val="en-US"/>
        </w:rPr>
        <w:t> </w:t>
      </w:r>
      <w:r w:rsidR="00FA601D" w:rsidRPr="00A619F1">
        <w:rPr>
          <w:i/>
          <w:iCs/>
          <w:sz w:val="26"/>
          <w:szCs w:val="26"/>
          <w:lang w:val="en-US"/>
        </w:rPr>
        <w:t>b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1</w:t>
      </w:r>
      <w:r w:rsidR="00FA601D" w:rsidRPr="00C50E9F">
        <w:rPr>
          <w:sz w:val="26"/>
          <w:szCs w:val="26"/>
        </w:rPr>
        <w:t>.</w:t>
      </w:r>
    </w:p>
    <w:p w14:paraId="73FE0A00" w14:textId="15DD28F2" w:rsidR="00FA601D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FA601D" w:rsidRPr="00C50E9F">
        <w:rPr>
          <w:sz w:val="26"/>
          <w:szCs w:val="26"/>
        </w:rPr>
        <w:t xml:space="preserve"> 19 </w:t>
      </w:r>
      <w:r w:rsidR="00FA601D" w:rsidRPr="00FA601D">
        <w:rPr>
          <w:i/>
          <w:sz w:val="26"/>
          <w:szCs w:val="26"/>
          <w:lang w:val="en-US"/>
        </w:rPr>
        <w:t>f</w:t>
      </w:r>
      <w:r w:rsidR="00FA601D" w:rsidRPr="00C50E9F">
        <w:rPr>
          <w:i/>
          <w:sz w:val="26"/>
          <w:szCs w:val="26"/>
        </w:rPr>
        <w:t>(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i/>
          <w:sz w:val="26"/>
          <w:szCs w:val="26"/>
        </w:rPr>
        <w:t>)=</w:t>
      </w:r>
      <w:r w:rsidR="00FA601D" w:rsidRPr="00FA601D">
        <w:rPr>
          <w:i/>
          <w:sz w:val="26"/>
          <w:szCs w:val="26"/>
          <w:lang w:val="en-US"/>
        </w:rPr>
        <w:t>cos</w:t>
      </w:r>
      <w:r w:rsidR="00FA601D" w:rsidRPr="00C50E9F">
        <w:rPr>
          <w:i/>
          <w:sz w:val="26"/>
          <w:szCs w:val="26"/>
          <w:vertAlign w:val="superscript"/>
        </w:rPr>
        <w:t>2</w:t>
      </w:r>
      <w:r w:rsidR="00FA601D" w:rsidRPr="00C50E9F">
        <w:rPr>
          <w:i/>
          <w:sz w:val="26"/>
          <w:szCs w:val="26"/>
        </w:rPr>
        <w:t xml:space="preserve"> 2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sz w:val="26"/>
          <w:szCs w:val="26"/>
        </w:rPr>
        <w:t>,</w:t>
      </w:r>
      <w:r w:rsidR="00FA601D" w:rsidRPr="00C50E9F">
        <w:rPr>
          <w:i/>
          <w:iCs/>
          <w:sz w:val="26"/>
          <w:szCs w:val="26"/>
        </w:rPr>
        <w:t xml:space="preserve"> </w:t>
      </w:r>
      <w:r w:rsidR="00FA601D" w:rsidRPr="00A619F1">
        <w:rPr>
          <w:i/>
          <w:iCs/>
          <w:sz w:val="26"/>
          <w:szCs w:val="26"/>
        </w:rPr>
        <w:t>а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0</w:t>
      </w:r>
      <w:r w:rsidR="00FA601D" w:rsidRPr="00C50E9F">
        <w:rPr>
          <w:sz w:val="26"/>
          <w:szCs w:val="26"/>
        </w:rPr>
        <w:t>,</w:t>
      </w:r>
      <w:r w:rsidR="00FA601D" w:rsidRPr="00A619F1">
        <w:rPr>
          <w:sz w:val="26"/>
          <w:szCs w:val="26"/>
          <w:lang w:val="en-US"/>
        </w:rPr>
        <w:t> </w:t>
      </w:r>
      <w:r w:rsidR="00FA601D" w:rsidRPr="00A619F1">
        <w:rPr>
          <w:i/>
          <w:iCs/>
          <w:sz w:val="26"/>
          <w:szCs w:val="26"/>
          <w:lang w:val="en-US"/>
        </w:rPr>
        <w:t>b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1</w:t>
      </w:r>
      <w:r w:rsidR="00FA601D" w:rsidRPr="00C50E9F">
        <w:rPr>
          <w:sz w:val="26"/>
          <w:szCs w:val="26"/>
        </w:rPr>
        <w:t>.</w:t>
      </w:r>
    </w:p>
    <w:p w14:paraId="73D29802" w14:textId="7C8ABC18" w:rsidR="00FA601D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FA601D" w:rsidRPr="00C50E9F">
        <w:rPr>
          <w:sz w:val="26"/>
          <w:szCs w:val="26"/>
        </w:rPr>
        <w:t xml:space="preserve"> 20 </w:t>
      </w:r>
      <w:r w:rsidR="00FA601D" w:rsidRPr="00FA601D">
        <w:rPr>
          <w:i/>
          <w:sz w:val="26"/>
          <w:szCs w:val="26"/>
          <w:lang w:val="en-US"/>
        </w:rPr>
        <w:t>f</w:t>
      </w:r>
      <w:r w:rsidR="00FA601D" w:rsidRPr="00C50E9F">
        <w:rPr>
          <w:i/>
          <w:sz w:val="26"/>
          <w:szCs w:val="26"/>
        </w:rPr>
        <w:t>(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i/>
          <w:sz w:val="26"/>
          <w:szCs w:val="26"/>
        </w:rPr>
        <w:t>)=</w:t>
      </w:r>
      <w:r w:rsidR="00FA601D" w:rsidRPr="00FA601D">
        <w:rPr>
          <w:i/>
          <w:sz w:val="26"/>
          <w:szCs w:val="26"/>
          <w:lang w:val="en-US"/>
        </w:rPr>
        <w:t>sin</w:t>
      </w:r>
      <w:r w:rsidR="00FA601D" w:rsidRPr="00C50E9F">
        <w:rPr>
          <w:i/>
          <w:sz w:val="26"/>
          <w:szCs w:val="26"/>
          <w:vertAlign w:val="superscript"/>
        </w:rPr>
        <w:t>2</w:t>
      </w:r>
      <w:r w:rsidR="00FA601D" w:rsidRPr="00C50E9F">
        <w:rPr>
          <w:i/>
          <w:sz w:val="26"/>
          <w:szCs w:val="26"/>
        </w:rPr>
        <w:t xml:space="preserve"> 2</w:t>
      </w:r>
      <w:r w:rsidR="00FA601D" w:rsidRPr="00FA601D">
        <w:rPr>
          <w:i/>
          <w:sz w:val="26"/>
          <w:szCs w:val="26"/>
          <w:lang w:val="en-US"/>
        </w:rPr>
        <w:t>x</w:t>
      </w:r>
      <w:r w:rsidR="00FA601D" w:rsidRPr="00C50E9F">
        <w:rPr>
          <w:sz w:val="26"/>
          <w:szCs w:val="26"/>
        </w:rPr>
        <w:t>,</w:t>
      </w:r>
      <w:r w:rsidR="00FA601D" w:rsidRPr="00C50E9F">
        <w:rPr>
          <w:i/>
          <w:iCs/>
          <w:sz w:val="26"/>
          <w:szCs w:val="26"/>
        </w:rPr>
        <w:t xml:space="preserve"> </w:t>
      </w:r>
      <w:r w:rsidR="00FA601D" w:rsidRPr="00A619F1">
        <w:rPr>
          <w:i/>
          <w:iCs/>
          <w:sz w:val="26"/>
          <w:szCs w:val="26"/>
        </w:rPr>
        <w:t>а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0</w:t>
      </w:r>
      <w:r w:rsidR="00FA601D" w:rsidRPr="00C50E9F">
        <w:rPr>
          <w:sz w:val="26"/>
          <w:szCs w:val="26"/>
        </w:rPr>
        <w:t>,</w:t>
      </w:r>
      <w:r w:rsidR="00FA601D" w:rsidRPr="00A619F1">
        <w:rPr>
          <w:sz w:val="26"/>
          <w:szCs w:val="26"/>
          <w:lang w:val="en-US"/>
        </w:rPr>
        <w:t> </w:t>
      </w:r>
      <w:r w:rsidR="00FA601D" w:rsidRPr="00A619F1">
        <w:rPr>
          <w:i/>
          <w:iCs/>
          <w:sz w:val="26"/>
          <w:szCs w:val="26"/>
          <w:lang w:val="en-US"/>
        </w:rPr>
        <w:t>b</w:t>
      </w:r>
      <w:r w:rsidR="00FA601D" w:rsidRPr="00C50E9F">
        <w:rPr>
          <w:i/>
          <w:iCs/>
          <w:sz w:val="26"/>
          <w:szCs w:val="26"/>
        </w:rPr>
        <w:t>=</w:t>
      </w:r>
      <w:r w:rsidR="00FA601D" w:rsidRPr="00C50E9F">
        <w:rPr>
          <w:iCs/>
          <w:sz w:val="26"/>
          <w:szCs w:val="26"/>
        </w:rPr>
        <w:t>1</w:t>
      </w:r>
      <w:r w:rsidR="00FA601D" w:rsidRPr="00C50E9F">
        <w:rPr>
          <w:sz w:val="26"/>
          <w:szCs w:val="26"/>
        </w:rPr>
        <w:t>.</w:t>
      </w:r>
    </w:p>
    <w:p w14:paraId="711E8839" w14:textId="29D98461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1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,</w:t>
      </w:r>
      <w:r w:rsidR="00DE4D2E" w:rsidRPr="00C50E9F">
        <w:rPr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3B5CEA85" w14:textId="18B85668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2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769DB4DF" w14:textId="72D78D19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3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2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1B30D6EF" w14:textId="524CF68F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4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2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3BB2557B" w14:textId="6D9BBD2A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5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3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4386348A" w14:textId="0AB4DFB5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6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3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0E9A5858" w14:textId="57F6E883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7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4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,</w:t>
      </w:r>
      <w:r w:rsidR="00DE4D2E" w:rsidRPr="00C50E9F">
        <w:rPr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523BE303" w14:textId="3642C78D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</w:t>
      </w:r>
      <w:r w:rsidR="00477813" w:rsidRPr="00C50E9F">
        <w:rPr>
          <w:sz w:val="26"/>
          <w:szCs w:val="26"/>
        </w:rPr>
        <w:t>8</w:t>
      </w:r>
      <w:r w:rsidR="00DE4D2E" w:rsidRPr="00C50E9F">
        <w:rPr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4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5E80C906" w14:textId="3AEE3D85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2</w:t>
      </w:r>
      <w:r w:rsidR="00477813" w:rsidRPr="00C50E9F">
        <w:rPr>
          <w:sz w:val="26"/>
          <w:szCs w:val="26"/>
        </w:rPr>
        <w:t>9</w:t>
      </w:r>
      <w:r w:rsidR="00DE4D2E" w:rsidRPr="00C50E9F">
        <w:rPr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477813" w:rsidRPr="00C50E9F">
        <w:rPr>
          <w:i/>
          <w:sz w:val="26"/>
          <w:szCs w:val="26"/>
        </w:rPr>
        <w:t>5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0DACCA58" w14:textId="60BAF43A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</w:t>
      </w:r>
      <w:r w:rsidR="00477813" w:rsidRPr="00C50E9F">
        <w:rPr>
          <w:sz w:val="26"/>
          <w:szCs w:val="26"/>
        </w:rPr>
        <w:t>30</w:t>
      </w:r>
      <w:r w:rsidR="00DE4D2E" w:rsidRPr="00C50E9F">
        <w:rPr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477813" w:rsidRPr="00C50E9F">
        <w:rPr>
          <w:i/>
          <w:sz w:val="26"/>
          <w:szCs w:val="26"/>
        </w:rPr>
        <w:t>5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38DB394F" w14:textId="7F3837E6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</w:t>
      </w:r>
      <w:r w:rsidR="00477813" w:rsidRPr="00C50E9F">
        <w:rPr>
          <w:sz w:val="26"/>
          <w:szCs w:val="26"/>
        </w:rPr>
        <w:t>31</w:t>
      </w:r>
      <w:r w:rsidR="00DE4D2E" w:rsidRPr="00C50E9F">
        <w:rPr>
          <w:sz w:val="26"/>
          <w:szCs w:val="26"/>
        </w:rPr>
        <w:t xml:space="preserve">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cos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477813" w:rsidRPr="00C50E9F">
        <w:rPr>
          <w:i/>
          <w:sz w:val="26"/>
          <w:szCs w:val="26"/>
        </w:rPr>
        <w:t>6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4D324D09" w14:textId="2AC562CD" w:rsidR="00DE4D2E" w:rsidRPr="00C50E9F" w:rsidRDefault="00C50E9F" w:rsidP="0047781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Вариант</w:t>
      </w:r>
      <w:r w:rsidRPr="00C50E9F">
        <w:rPr>
          <w:sz w:val="26"/>
          <w:szCs w:val="26"/>
        </w:rPr>
        <w:t xml:space="preserve"> №</w:t>
      </w:r>
      <w:r w:rsidR="00DE4D2E" w:rsidRPr="00C50E9F">
        <w:rPr>
          <w:sz w:val="26"/>
          <w:szCs w:val="26"/>
        </w:rPr>
        <w:t xml:space="preserve"> </w:t>
      </w:r>
      <w:r w:rsidR="00477813" w:rsidRPr="00C50E9F">
        <w:rPr>
          <w:sz w:val="26"/>
          <w:szCs w:val="26"/>
        </w:rPr>
        <w:t>3</w:t>
      </w:r>
      <w:r w:rsidR="00DE4D2E" w:rsidRPr="00C50E9F">
        <w:rPr>
          <w:sz w:val="26"/>
          <w:szCs w:val="26"/>
        </w:rPr>
        <w:t xml:space="preserve">2 </w:t>
      </w:r>
      <w:r w:rsidR="00DE4D2E" w:rsidRPr="00FA601D">
        <w:rPr>
          <w:i/>
          <w:sz w:val="26"/>
          <w:szCs w:val="26"/>
          <w:lang w:val="en-US"/>
        </w:rPr>
        <w:t>f</w:t>
      </w:r>
      <w:r w:rsidR="00DE4D2E" w:rsidRPr="00C50E9F">
        <w:rPr>
          <w:i/>
          <w:sz w:val="26"/>
          <w:szCs w:val="26"/>
        </w:rPr>
        <w:t>(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i/>
          <w:sz w:val="26"/>
          <w:szCs w:val="26"/>
        </w:rPr>
        <w:t>)=</w:t>
      </w:r>
      <w:r w:rsidR="00DE4D2E" w:rsidRPr="00FA601D">
        <w:rPr>
          <w:i/>
          <w:sz w:val="26"/>
          <w:szCs w:val="26"/>
          <w:lang w:val="en-US"/>
        </w:rPr>
        <w:t>sin</w:t>
      </w:r>
      <w:r w:rsidR="00DE4D2E" w:rsidRPr="00C50E9F">
        <w:rPr>
          <w:i/>
          <w:sz w:val="26"/>
          <w:szCs w:val="26"/>
          <w:vertAlign w:val="superscript"/>
        </w:rPr>
        <w:t>3</w:t>
      </w:r>
      <w:r w:rsidR="00DE4D2E" w:rsidRPr="00C50E9F">
        <w:rPr>
          <w:i/>
          <w:sz w:val="26"/>
          <w:szCs w:val="26"/>
        </w:rPr>
        <w:t xml:space="preserve"> </w:t>
      </w:r>
      <w:r w:rsidR="00477813" w:rsidRPr="00C50E9F">
        <w:rPr>
          <w:i/>
          <w:sz w:val="26"/>
          <w:szCs w:val="26"/>
        </w:rPr>
        <w:t>6</w:t>
      </w:r>
      <w:r w:rsidR="00DE4D2E" w:rsidRPr="00FA601D">
        <w:rPr>
          <w:i/>
          <w:sz w:val="26"/>
          <w:szCs w:val="26"/>
          <w:lang w:val="en-US"/>
        </w:rPr>
        <w:t>x</w:t>
      </w:r>
      <w:r w:rsidR="00DE4D2E" w:rsidRPr="00C50E9F">
        <w:rPr>
          <w:sz w:val="26"/>
          <w:szCs w:val="26"/>
        </w:rPr>
        <w:t>,</w:t>
      </w:r>
      <w:r w:rsidR="00DE4D2E" w:rsidRPr="00C50E9F">
        <w:rPr>
          <w:i/>
          <w:iCs/>
          <w:sz w:val="26"/>
          <w:szCs w:val="26"/>
        </w:rPr>
        <w:t xml:space="preserve"> </w:t>
      </w:r>
      <w:r w:rsidR="00DE4D2E" w:rsidRPr="00A619F1">
        <w:rPr>
          <w:i/>
          <w:iCs/>
          <w:sz w:val="26"/>
          <w:szCs w:val="26"/>
        </w:rPr>
        <w:t>а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0</w:t>
      </w:r>
      <w:r w:rsidR="00DE4D2E" w:rsidRPr="00C50E9F">
        <w:rPr>
          <w:sz w:val="26"/>
          <w:szCs w:val="26"/>
        </w:rPr>
        <w:t>,</w:t>
      </w:r>
      <w:r w:rsidR="00DE4D2E" w:rsidRPr="00A619F1">
        <w:rPr>
          <w:sz w:val="26"/>
          <w:szCs w:val="26"/>
          <w:lang w:val="en-US"/>
        </w:rPr>
        <w:t> </w:t>
      </w:r>
      <w:r w:rsidR="00DE4D2E" w:rsidRPr="00A619F1">
        <w:rPr>
          <w:i/>
          <w:iCs/>
          <w:sz w:val="26"/>
          <w:szCs w:val="26"/>
          <w:lang w:val="en-US"/>
        </w:rPr>
        <w:t>b</w:t>
      </w:r>
      <w:r w:rsidR="00DE4D2E" w:rsidRPr="00C50E9F">
        <w:rPr>
          <w:i/>
          <w:iCs/>
          <w:sz w:val="26"/>
          <w:szCs w:val="26"/>
        </w:rPr>
        <w:t>=</w:t>
      </w:r>
      <w:r w:rsidR="00DE4D2E" w:rsidRPr="00C50E9F">
        <w:rPr>
          <w:iCs/>
          <w:sz w:val="26"/>
          <w:szCs w:val="26"/>
        </w:rPr>
        <w:t>1</w:t>
      </w:r>
      <w:r w:rsidR="00DE4D2E" w:rsidRPr="00C50E9F">
        <w:rPr>
          <w:sz w:val="26"/>
          <w:szCs w:val="26"/>
        </w:rPr>
        <w:t>.</w:t>
      </w:r>
    </w:p>
    <w:p w14:paraId="1DC23B19" w14:textId="77777777" w:rsidR="00DE4D2E" w:rsidRPr="00C50E9F" w:rsidRDefault="00DE4D2E" w:rsidP="008D5DA5">
      <w:pPr>
        <w:rPr>
          <w:sz w:val="26"/>
          <w:szCs w:val="26"/>
        </w:rPr>
      </w:pPr>
    </w:p>
    <w:sectPr w:rsidR="00DE4D2E" w:rsidRPr="00C50E9F" w:rsidSect="00A619F1">
      <w:pgSz w:w="16838" w:h="11906" w:orient="landscape"/>
      <w:pgMar w:top="312" w:right="567" w:bottom="284" w:left="567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A75E8B"/>
    <w:multiLevelType w:val="hybridMultilevel"/>
    <w:tmpl w:val="F6084AF6"/>
    <w:lvl w:ilvl="0" w:tplc="4368602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A49EC496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06C55242"/>
    <w:multiLevelType w:val="hybridMultilevel"/>
    <w:tmpl w:val="2D2A04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B566F9"/>
    <w:multiLevelType w:val="multilevel"/>
    <w:tmpl w:val="710A0DA8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u w:val="none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555"/>
      </w:pPr>
      <w:rPr>
        <w:rFonts w:hint="default"/>
        <w:b w:val="0"/>
        <w:u w:val="none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 w:val="0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  <w:b w:val="0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  <w:b w:val="0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  <w:b w:val="0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  <w:b w:val="0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  <w:b w:val="0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hint="default"/>
        <w:b w:val="0"/>
        <w:u w:val="none"/>
      </w:rPr>
    </w:lvl>
  </w:abstractNum>
  <w:abstractNum w:abstractNumId="3" w15:restartNumberingAfterBreak="0">
    <w:nsid w:val="102E5F4C"/>
    <w:multiLevelType w:val="hybridMultilevel"/>
    <w:tmpl w:val="5622E3E0"/>
    <w:lvl w:ilvl="0" w:tplc="2BDE6FE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1EB05E9"/>
    <w:multiLevelType w:val="multilevel"/>
    <w:tmpl w:val="F66C20AE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5" w15:restartNumberingAfterBreak="0">
    <w:nsid w:val="13AE35CF"/>
    <w:multiLevelType w:val="hybridMultilevel"/>
    <w:tmpl w:val="E452CF52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FD7491"/>
    <w:multiLevelType w:val="multilevel"/>
    <w:tmpl w:val="436CD4F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7" w15:restartNumberingAfterBreak="0">
    <w:nsid w:val="1C551F5D"/>
    <w:multiLevelType w:val="singleLevel"/>
    <w:tmpl w:val="E0A264D8"/>
    <w:lvl w:ilvl="0">
      <w:start w:val="1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1E2D66E4"/>
    <w:multiLevelType w:val="hybridMultilevel"/>
    <w:tmpl w:val="1B6A1C3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DD0DF1"/>
    <w:multiLevelType w:val="hybridMultilevel"/>
    <w:tmpl w:val="E722AB8E"/>
    <w:lvl w:ilvl="0" w:tplc="52D081EE">
      <w:start w:val="1"/>
      <w:numFmt w:val="decimal"/>
      <w:lvlText w:val="%1)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5D50B68"/>
    <w:multiLevelType w:val="hybridMultilevel"/>
    <w:tmpl w:val="D1FEAAAA"/>
    <w:lvl w:ilvl="0" w:tplc="CD36090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 w15:restartNumberingAfterBreak="0">
    <w:nsid w:val="269A2EA1"/>
    <w:multiLevelType w:val="hybridMultilevel"/>
    <w:tmpl w:val="AB02F6E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BD7F74"/>
    <w:multiLevelType w:val="hybridMultilevel"/>
    <w:tmpl w:val="68CCCE94"/>
    <w:lvl w:ilvl="0" w:tplc="A5AAD8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95417BE"/>
    <w:multiLevelType w:val="hybridMultilevel"/>
    <w:tmpl w:val="7D549908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D8855EE"/>
    <w:multiLevelType w:val="hybridMultilevel"/>
    <w:tmpl w:val="6D1AE90A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FE43D85"/>
    <w:multiLevelType w:val="hybridMultilevel"/>
    <w:tmpl w:val="F16C7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07A4F4D"/>
    <w:multiLevelType w:val="multilevel"/>
    <w:tmpl w:val="4FC6EE3C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7" w15:restartNumberingAfterBreak="0">
    <w:nsid w:val="40BB1820"/>
    <w:multiLevelType w:val="hybridMultilevel"/>
    <w:tmpl w:val="B296A656"/>
    <w:lvl w:ilvl="0" w:tplc="D0EA1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3ACDF8">
      <w:numFmt w:val="none"/>
      <w:lvlText w:val=""/>
      <w:lvlJc w:val="left"/>
      <w:pPr>
        <w:tabs>
          <w:tab w:val="num" w:pos="360"/>
        </w:tabs>
      </w:pPr>
    </w:lvl>
    <w:lvl w:ilvl="2" w:tplc="2B6C4BF8">
      <w:numFmt w:val="none"/>
      <w:lvlText w:val=""/>
      <w:lvlJc w:val="left"/>
      <w:pPr>
        <w:tabs>
          <w:tab w:val="num" w:pos="360"/>
        </w:tabs>
      </w:pPr>
    </w:lvl>
    <w:lvl w:ilvl="3" w:tplc="D11CB264">
      <w:numFmt w:val="none"/>
      <w:lvlText w:val=""/>
      <w:lvlJc w:val="left"/>
      <w:pPr>
        <w:tabs>
          <w:tab w:val="num" w:pos="360"/>
        </w:tabs>
      </w:pPr>
    </w:lvl>
    <w:lvl w:ilvl="4" w:tplc="59C8BF94">
      <w:numFmt w:val="none"/>
      <w:lvlText w:val=""/>
      <w:lvlJc w:val="left"/>
      <w:pPr>
        <w:tabs>
          <w:tab w:val="num" w:pos="360"/>
        </w:tabs>
      </w:pPr>
    </w:lvl>
    <w:lvl w:ilvl="5" w:tplc="0D9EE562">
      <w:numFmt w:val="none"/>
      <w:lvlText w:val=""/>
      <w:lvlJc w:val="left"/>
      <w:pPr>
        <w:tabs>
          <w:tab w:val="num" w:pos="360"/>
        </w:tabs>
      </w:pPr>
    </w:lvl>
    <w:lvl w:ilvl="6" w:tplc="7F02F8C2">
      <w:numFmt w:val="none"/>
      <w:lvlText w:val=""/>
      <w:lvlJc w:val="left"/>
      <w:pPr>
        <w:tabs>
          <w:tab w:val="num" w:pos="360"/>
        </w:tabs>
      </w:pPr>
    </w:lvl>
    <w:lvl w:ilvl="7" w:tplc="E59AE8C0">
      <w:numFmt w:val="none"/>
      <w:lvlText w:val=""/>
      <w:lvlJc w:val="left"/>
      <w:pPr>
        <w:tabs>
          <w:tab w:val="num" w:pos="360"/>
        </w:tabs>
      </w:pPr>
    </w:lvl>
    <w:lvl w:ilvl="8" w:tplc="B6BE480C">
      <w:numFmt w:val="none"/>
      <w:lvlText w:val=""/>
      <w:lvlJc w:val="left"/>
      <w:pPr>
        <w:tabs>
          <w:tab w:val="num" w:pos="360"/>
        </w:tabs>
      </w:pPr>
    </w:lvl>
  </w:abstractNum>
  <w:abstractNum w:abstractNumId="18" w15:restartNumberingAfterBreak="0">
    <w:nsid w:val="453F54E3"/>
    <w:multiLevelType w:val="hybridMultilevel"/>
    <w:tmpl w:val="18168BA2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59A5E96"/>
    <w:multiLevelType w:val="hybridMultilevel"/>
    <w:tmpl w:val="767033D0"/>
    <w:lvl w:ilvl="0" w:tplc="41B6550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9502C56"/>
    <w:multiLevelType w:val="hybridMultilevel"/>
    <w:tmpl w:val="48B476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656B3A"/>
    <w:multiLevelType w:val="multilevel"/>
    <w:tmpl w:val="C3145EF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2" w15:restartNumberingAfterBreak="0">
    <w:nsid w:val="603D41E1"/>
    <w:multiLevelType w:val="hybridMultilevel"/>
    <w:tmpl w:val="B98CD80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12E7A1B"/>
    <w:multiLevelType w:val="hybridMultilevel"/>
    <w:tmpl w:val="1D78D4C2"/>
    <w:lvl w:ilvl="0" w:tplc="9F16B8B2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 w15:restartNumberingAfterBreak="0">
    <w:nsid w:val="6B835255"/>
    <w:multiLevelType w:val="hybridMultilevel"/>
    <w:tmpl w:val="2B48E10C"/>
    <w:lvl w:ilvl="0" w:tplc="DA6C04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C1E7B70"/>
    <w:multiLevelType w:val="multilevel"/>
    <w:tmpl w:val="9954ABFC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95"/>
        </w:tabs>
        <w:ind w:left="109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6" w15:restartNumberingAfterBreak="0">
    <w:nsid w:val="750E6BCB"/>
    <w:multiLevelType w:val="hybridMultilevel"/>
    <w:tmpl w:val="A66044CC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DCA43B0C">
      <w:start w:val="2"/>
      <w:numFmt w:val="lowerLetter"/>
      <w:lvlText w:val="%2)"/>
      <w:lvlJc w:val="left"/>
      <w:pPr>
        <w:tabs>
          <w:tab w:val="num" w:pos="1821"/>
        </w:tabs>
        <w:ind w:left="1821" w:hanging="675"/>
      </w:pPr>
      <w:rPr>
        <w:rFonts w:hint="default"/>
      </w:rPr>
    </w:lvl>
    <w:lvl w:ilvl="2" w:tplc="9CB40DAC">
      <w:start w:val="1"/>
      <w:numFmt w:val="decimal"/>
      <w:lvlText w:val="%3)"/>
      <w:lvlJc w:val="left"/>
      <w:pPr>
        <w:tabs>
          <w:tab w:val="num" w:pos="2406"/>
        </w:tabs>
        <w:ind w:left="2406" w:hanging="360"/>
      </w:pPr>
      <w:rPr>
        <w:rFonts w:hint="default"/>
        <w:i w:val="0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7" w15:restartNumberingAfterBreak="0">
    <w:nsid w:val="79021D44"/>
    <w:multiLevelType w:val="hybridMultilevel"/>
    <w:tmpl w:val="D7660EB0"/>
    <w:lvl w:ilvl="0" w:tplc="6BBEAF76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28" w15:restartNumberingAfterBreak="0">
    <w:nsid w:val="793C547C"/>
    <w:multiLevelType w:val="hybridMultilevel"/>
    <w:tmpl w:val="B67091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795217BE"/>
    <w:multiLevelType w:val="singleLevel"/>
    <w:tmpl w:val="1ADE1502"/>
    <w:lvl w:ilvl="0">
      <w:start w:val="3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num w:numId="1" w16cid:durableId="527137227">
    <w:abstractNumId w:val="20"/>
  </w:num>
  <w:num w:numId="2" w16cid:durableId="760836123">
    <w:abstractNumId w:val="5"/>
  </w:num>
  <w:num w:numId="3" w16cid:durableId="1236166569">
    <w:abstractNumId w:val="17"/>
  </w:num>
  <w:num w:numId="4" w16cid:durableId="1883860499">
    <w:abstractNumId w:val="0"/>
  </w:num>
  <w:num w:numId="5" w16cid:durableId="838696177">
    <w:abstractNumId w:val="26"/>
  </w:num>
  <w:num w:numId="6" w16cid:durableId="1831361329">
    <w:abstractNumId w:val="23"/>
  </w:num>
  <w:num w:numId="7" w16cid:durableId="1298140711">
    <w:abstractNumId w:val="14"/>
  </w:num>
  <w:num w:numId="8" w16cid:durableId="392851944">
    <w:abstractNumId w:val="18"/>
  </w:num>
  <w:num w:numId="9" w16cid:durableId="1894149310">
    <w:abstractNumId w:val="27"/>
  </w:num>
  <w:num w:numId="10" w16cid:durableId="53549143">
    <w:abstractNumId w:val="15"/>
  </w:num>
  <w:num w:numId="11" w16cid:durableId="152376821">
    <w:abstractNumId w:val="1"/>
  </w:num>
  <w:num w:numId="12" w16cid:durableId="2118984409">
    <w:abstractNumId w:val="28"/>
  </w:num>
  <w:num w:numId="13" w16cid:durableId="581257953">
    <w:abstractNumId w:val="11"/>
  </w:num>
  <w:num w:numId="14" w16cid:durableId="157187324">
    <w:abstractNumId w:val="13"/>
  </w:num>
  <w:num w:numId="15" w16cid:durableId="1679498186">
    <w:abstractNumId w:val="10"/>
  </w:num>
  <w:num w:numId="16" w16cid:durableId="1293636505">
    <w:abstractNumId w:val="22"/>
  </w:num>
  <w:num w:numId="17" w16cid:durableId="5789640">
    <w:abstractNumId w:val="8"/>
  </w:num>
  <w:num w:numId="18" w16cid:durableId="1372461514">
    <w:abstractNumId w:val="6"/>
  </w:num>
  <w:num w:numId="19" w16cid:durableId="1781342214">
    <w:abstractNumId w:val="21"/>
  </w:num>
  <w:num w:numId="20" w16cid:durableId="125202131">
    <w:abstractNumId w:val="3"/>
  </w:num>
  <w:num w:numId="21" w16cid:durableId="933056844">
    <w:abstractNumId w:val="2"/>
  </w:num>
  <w:num w:numId="22" w16cid:durableId="107965817">
    <w:abstractNumId w:val="25"/>
  </w:num>
  <w:num w:numId="23" w16cid:durableId="687099978">
    <w:abstractNumId w:val="24"/>
  </w:num>
  <w:num w:numId="24" w16cid:durableId="638653144">
    <w:abstractNumId w:val="9"/>
  </w:num>
  <w:num w:numId="25" w16cid:durableId="381027903">
    <w:abstractNumId w:val="12"/>
  </w:num>
  <w:num w:numId="26" w16cid:durableId="1877043294">
    <w:abstractNumId w:val="29"/>
  </w:num>
  <w:num w:numId="27" w16cid:durableId="544097855">
    <w:abstractNumId w:val="7"/>
  </w:num>
  <w:num w:numId="28" w16cid:durableId="1899244235">
    <w:abstractNumId w:val="16"/>
  </w:num>
  <w:num w:numId="29" w16cid:durableId="1402025485">
    <w:abstractNumId w:val="4"/>
  </w:num>
  <w:num w:numId="30" w16cid:durableId="69338480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671BA"/>
    <w:rsid w:val="00122B89"/>
    <w:rsid w:val="00136DCD"/>
    <w:rsid w:val="0016232F"/>
    <w:rsid w:val="001A008A"/>
    <w:rsid w:val="001F1589"/>
    <w:rsid w:val="00260411"/>
    <w:rsid w:val="002671BA"/>
    <w:rsid w:val="00297CB2"/>
    <w:rsid w:val="002E5890"/>
    <w:rsid w:val="003314B0"/>
    <w:rsid w:val="00477813"/>
    <w:rsid w:val="004F2164"/>
    <w:rsid w:val="005340B3"/>
    <w:rsid w:val="005426D6"/>
    <w:rsid w:val="005565DD"/>
    <w:rsid w:val="005A4357"/>
    <w:rsid w:val="005C0894"/>
    <w:rsid w:val="005C265B"/>
    <w:rsid w:val="005E6552"/>
    <w:rsid w:val="006129C0"/>
    <w:rsid w:val="0067784C"/>
    <w:rsid w:val="006A3288"/>
    <w:rsid w:val="006B0463"/>
    <w:rsid w:val="00730280"/>
    <w:rsid w:val="00752AFE"/>
    <w:rsid w:val="007D0890"/>
    <w:rsid w:val="007E6FAE"/>
    <w:rsid w:val="00841C39"/>
    <w:rsid w:val="008A2548"/>
    <w:rsid w:val="008D5DA5"/>
    <w:rsid w:val="008E0FA7"/>
    <w:rsid w:val="009600C6"/>
    <w:rsid w:val="009D495F"/>
    <w:rsid w:val="00A619F1"/>
    <w:rsid w:val="00A940EC"/>
    <w:rsid w:val="00AA7970"/>
    <w:rsid w:val="00AD0108"/>
    <w:rsid w:val="00AF3B46"/>
    <w:rsid w:val="00B1665A"/>
    <w:rsid w:val="00B37448"/>
    <w:rsid w:val="00B378ED"/>
    <w:rsid w:val="00B641F1"/>
    <w:rsid w:val="00BE7825"/>
    <w:rsid w:val="00C47A0F"/>
    <w:rsid w:val="00C50E9F"/>
    <w:rsid w:val="00C6054D"/>
    <w:rsid w:val="00D14198"/>
    <w:rsid w:val="00D944D6"/>
    <w:rsid w:val="00DE4D2E"/>
    <w:rsid w:val="00DF1F84"/>
    <w:rsid w:val="00E006B6"/>
    <w:rsid w:val="00E83589"/>
    <w:rsid w:val="00EE12E6"/>
    <w:rsid w:val="00F23659"/>
    <w:rsid w:val="00F42162"/>
    <w:rsid w:val="00FA601D"/>
    <w:rsid w:val="00FC67B2"/>
    <w:rsid w:val="00FE1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848D84"/>
  <w15:docId w15:val="{B43A5801-E9B1-4B7D-8D66-A234B99CA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71BA"/>
    <w:rPr>
      <w:rFonts w:ascii="Times New Roman" w:eastAsia="Times New Roman" w:hAnsi="Times New Roman"/>
      <w:sz w:val="28"/>
      <w:szCs w:val="28"/>
      <w:lang w:eastAsia="en-US"/>
    </w:rPr>
  </w:style>
  <w:style w:type="paragraph" w:styleId="1">
    <w:name w:val="heading 1"/>
    <w:basedOn w:val="a"/>
    <w:next w:val="a"/>
    <w:link w:val="10"/>
    <w:qFormat/>
    <w:rsid w:val="002671BA"/>
    <w:pPr>
      <w:keepNext/>
      <w:outlineLvl w:val="0"/>
    </w:pPr>
    <w:rPr>
      <w:sz w:val="4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671BA"/>
    <w:rPr>
      <w:rFonts w:ascii="Times New Roman" w:eastAsia="Times New Roman" w:hAnsi="Times New Roman" w:cs="Times New Roman"/>
      <w:sz w:val="40"/>
      <w:szCs w:val="20"/>
      <w:lang w:eastAsia="ru-RU"/>
    </w:rPr>
  </w:style>
  <w:style w:type="table" w:styleId="a3">
    <w:name w:val="Table Grid"/>
    <w:basedOn w:val="a1"/>
    <w:rsid w:val="002671BA"/>
    <w:rPr>
      <w:rFonts w:ascii="Times New Roman" w:eastAsia="SimSu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rsid w:val="002671BA"/>
    <w:pPr>
      <w:tabs>
        <w:tab w:val="center" w:pos="4677"/>
        <w:tab w:val="right" w:pos="9355"/>
      </w:tabs>
    </w:pPr>
    <w:rPr>
      <w:rFonts w:eastAsia="SimSun"/>
      <w:lang w:eastAsia="zh-CN"/>
    </w:rPr>
  </w:style>
  <w:style w:type="character" w:customStyle="1" w:styleId="a5">
    <w:name w:val="Нижний колонтитул Знак"/>
    <w:link w:val="a4"/>
    <w:rsid w:val="002671BA"/>
    <w:rPr>
      <w:rFonts w:ascii="Times New Roman" w:eastAsia="SimSun" w:hAnsi="Times New Roman" w:cs="Times New Roman"/>
      <w:sz w:val="28"/>
      <w:szCs w:val="28"/>
      <w:lang w:eastAsia="zh-CN"/>
    </w:rPr>
  </w:style>
  <w:style w:type="character" w:styleId="a6">
    <w:name w:val="page number"/>
    <w:rsid w:val="002671BA"/>
  </w:style>
  <w:style w:type="paragraph" w:styleId="a7">
    <w:name w:val="Body Text"/>
    <w:basedOn w:val="a"/>
    <w:link w:val="a8"/>
    <w:rsid w:val="002671BA"/>
    <w:pPr>
      <w:tabs>
        <w:tab w:val="left" w:pos="6795"/>
      </w:tabs>
      <w:jc w:val="both"/>
    </w:pPr>
    <w:rPr>
      <w:sz w:val="24"/>
      <w:szCs w:val="20"/>
      <w:lang w:eastAsia="ru-RU"/>
    </w:rPr>
  </w:style>
  <w:style w:type="character" w:customStyle="1" w:styleId="a8">
    <w:name w:val="Основной текст Знак"/>
    <w:link w:val="a7"/>
    <w:rsid w:val="002671B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rsid w:val="002671BA"/>
    <w:pPr>
      <w:ind w:firstLine="680"/>
    </w:pPr>
    <w:rPr>
      <w:sz w:val="24"/>
      <w:szCs w:val="20"/>
      <w:lang w:eastAsia="ru-RU"/>
    </w:rPr>
  </w:style>
  <w:style w:type="character" w:customStyle="1" w:styleId="aa">
    <w:name w:val="Основной текст с отступом Знак"/>
    <w:link w:val="a9"/>
    <w:rsid w:val="002671B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b">
    <w:name w:val="header"/>
    <w:basedOn w:val="a"/>
    <w:link w:val="ac"/>
    <w:rsid w:val="002671BA"/>
    <w:pPr>
      <w:tabs>
        <w:tab w:val="center" w:pos="4677"/>
        <w:tab w:val="right" w:pos="9355"/>
      </w:tabs>
    </w:pPr>
    <w:rPr>
      <w:sz w:val="20"/>
      <w:szCs w:val="20"/>
      <w:lang w:eastAsia="ru-RU"/>
    </w:rPr>
  </w:style>
  <w:style w:type="character" w:customStyle="1" w:styleId="ac">
    <w:name w:val="Верхний колонтитул Знак"/>
    <w:link w:val="ab"/>
    <w:rsid w:val="002671B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AD0108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AD0108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AFCCDD-0733-4462-8CED-95142A1EF8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4</Pages>
  <Words>711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ashchenko</dc:creator>
  <cp:keywords/>
  <cp:lastModifiedBy>Алексей Воробей</cp:lastModifiedBy>
  <cp:revision>38</cp:revision>
  <cp:lastPrinted>2014-09-30T13:13:00Z</cp:lastPrinted>
  <dcterms:created xsi:type="dcterms:W3CDTF">2016-10-23T10:25:00Z</dcterms:created>
  <dcterms:modified xsi:type="dcterms:W3CDTF">2024-10-17T15:57:00Z</dcterms:modified>
</cp:coreProperties>
</file>